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F17E8F" w:rsidRPr="00376A1A" w14:paraId="246B3D79" w14:textId="77777777" w:rsidTr="004F656D">
        <w:tc>
          <w:tcPr>
            <w:tcW w:w="9628" w:type="dxa"/>
            <w:gridSpan w:val="2"/>
          </w:tcPr>
          <w:p w14:paraId="5079363F" w14:textId="77777777"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14:paraId="5522F311" w14:textId="77777777" w:rsidR="00F17E8F" w:rsidRPr="003562D8" w:rsidRDefault="00522AD1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Факультет комп'ютерно-</w:t>
              </w:r>
              <w:proofErr w:type="spellStart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інтегрованних</w:t>
              </w:r>
              <w:proofErr w:type="spellEnd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технологій, </w:t>
              </w:r>
              <w:proofErr w:type="spellStart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мехатроніки</w:t>
              </w:r>
              <w:proofErr w:type="spellEnd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і робототехніки</w:t>
              </w:r>
            </w:hyperlink>
          </w:p>
          <w:p w14:paraId="38D3A765" w14:textId="77777777"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14:paraId="281DDB23" w14:textId="77777777" w:rsidR="00522AD1" w:rsidRDefault="00522AD1" w:rsidP="00522AD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: 126 «Інформаційні системи та технології»</w:t>
            </w:r>
          </w:p>
          <w:p w14:paraId="161E5338" w14:textId="1C6C956C" w:rsidR="00F17E8F" w:rsidRPr="00376A1A" w:rsidRDefault="00522AD1" w:rsidP="00522AD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F17E8F" w:rsidRPr="00376A1A" w14:paraId="5BE64ECB" w14:textId="77777777" w:rsidTr="004F656D">
        <w:tc>
          <w:tcPr>
            <w:tcW w:w="3539" w:type="dxa"/>
          </w:tcPr>
          <w:p w14:paraId="4122124A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32477B9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14:paraId="3911E20D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14:paraId="7E19F17F" w14:textId="77777777" w:rsidR="00F17E8F" w:rsidRPr="00576107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14:paraId="4452A11A" w14:textId="50B2341F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14:paraId="30FB47F9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14:paraId="3304FA05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0F84E22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14:paraId="30DA50A9" w14:textId="1C521DC6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» серпня 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425522DC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14:paraId="572725FE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3E95379" w14:textId="3A5BDB9B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79340665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376A1A" w14:paraId="0B8C5C4A" w14:textId="77777777" w:rsidTr="004F656D">
        <w:tc>
          <w:tcPr>
            <w:tcW w:w="9628" w:type="dxa"/>
            <w:gridSpan w:val="2"/>
          </w:tcPr>
          <w:p w14:paraId="2D69B690" w14:textId="77777777"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14:paraId="4B8D6C9B" w14:textId="77777777"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14:paraId="22BD3E87" w14:textId="77777777" w:rsidR="00F17E8F" w:rsidRPr="00A25C2D" w:rsidRDefault="00F17E8F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F17E8F" w:rsidRPr="00A25C2D" w14:paraId="4219E811" w14:textId="77777777" w:rsidTr="004F5F70">
        <w:tc>
          <w:tcPr>
            <w:tcW w:w="706" w:type="dxa"/>
          </w:tcPr>
          <w:p w14:paraId="51148A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684" w:type="dxa"/>
          </w:tcPr>
          <w:p w14:paraId="1C253D3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5BA9517F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14:paraId="09A867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1C8554FB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F17E8F" w:rsidRPr="00A25C2D" w14:paraId="56716C3F" w14:textId="77777777" w:rsidTr="004F5F70">
        <w:tc>
          <w:tcPr>
            <w:tcW w:w="9628" w:type="dxa"/>
            <w:gridSpan w:val="3"/>
          </w:tcPr>
          <w:p w14:paraId="76E8A791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F17E8F" w:rsidRPr="00A25C2D" w14:paraId="4AED84D4" w14:textId="77777777" w:rsidTr="004F5F70">
        <w:tc>
          <w:tcPr>
            <w:tcW w:w="706" w:type="dxa"/>
          </w:tcPr>
          <w:p w14:paraId="58528F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254D03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 w14:anchorId="19ECE6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6" o:title=""/>
                </v:shape>
                <o:OLEObject Type="Embed" ProgID="Equation.DSMT4" ShapeID="_x0000_i1025" DrawAspect="Content" ObjectID="_1679211741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AC5A23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103D31D" w14:textId="77777777" w:rsidTr="004F5F70">
        <w:tc>
          <w:tcPr>
            <w:tcW w:w="706" w:type="dxa"/>
          </w:tcPr>
          <w:p w14:paraId="150D993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14:paraId="45BC023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30581038">
                <v:shape id="_x0000_i1026" type="#_x0000_t75" style="width:83.25pt;height:25.5pt" o:ole="" fillcolor="window">
                  <v:imagedata r:id="rId8" o:title=""/>
                </v:shape>
                <o:OLEObject Type="Embed" ProgID="Equation.DSMT4" ShapeID="_x0000_i1026" DrawAspect="Content" ObjectID="_1679211742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AEB287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11338D6" w14:textId="77777777" w:rsidTr="004F5F70">
        <w:tc>
          <w:tcPr>
            <w:tcW w:w="706" w:type="dxa"/>
          </w:tcPr>
          <w:p w14:paraId="4AC6D2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4893F4CC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 w14:anchorId="3D72FF7F">
                <v:shape id="_x0000_i1027" type="#_x0000_t75" style="width:62.25pt;height:25.5pt" o:ole="" fillcolor="window">
                  <v:imagedata r:id="rId10" o:title=""/>
                </v:shape>
                <o:OLEObject Type="Embed" ProgID="Equation.DSMT4" ShapeID="_x0000_i1027" DrawAspect="Content" ObjectID="_1679211743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231CC2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A4D2E2C" w14:textId="77777777" w:rsidTr="004F5F70">
        <w:tc>
          <w:tcPr>
            <w:tcW w:w="706" w:type="dxa"/>
          </w:tcPr>
          <w:p w14:paraId="4978350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14:paraId="2397D5E4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 w14:anchorId="7FC08C17">
                <v:shape id="_x0000_i1028" type="#_x0000_t75" style="width:92.25pt;height:39pt" o:ole="" fillcolor="window">
                  <v:imagedata r:id="rId12" o:title=""/>
                </v:shape>
                <o:OLEObject Type="Embed" ProgID="Equation.DSMT4" ShapeID="_x0000_i1028" DrawAspect="Content" ObjectID="_1679211744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2F55F1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47A88C" w14:textId="77777777" w:rsidTr="004F5F70">
        <w:tc>
          <w:tcPr>
            <w:tcW w:w="706" w:type="dxa"/>
          </w:tcPr>
          <w:p w14:paraId="2DF138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14:paraId="1A1B3E19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 w14:anchorId="18CB5035">
                <v:shape id="_x0000_i1029" type="#_x0000_t75" style="width:58.5pt;height:25.5pt" o:ole="" fillcolor="window">
                  <v:imagedata r:id="rId14" o:title=""/>
                </v:shape>
                <o:OLEObject Type="Embed" ProgID="Equation.DSMT4" ShapeID="_x0000_i1029" DrawAspect="Content" ObjectID="_1679211745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2A13D5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593757" w14:textId="77777777" w:rsidTr="004F5F70">
        <w:tc>
          <w:tcPr>
            <w:tcW w:w="706" w:type="dxa"/>
          </w:tcPr>
          <w:p w14:paraId="2F19D8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14:paraId="0D8DD834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 w14:anchorId="4AD0D2DA">
                <v:shape id="_x0000_i1030" type="#_x0000_t75" style="width:79.5pt;height:39pt" o:ole="" fillcolor="window">
                  <v:imagedata r:id="rId16" o:title=""/>
                </v:shape>
                <o:OLEObject Type="Embed" ProgID="Equation.DSMT4" ShapeID="_x0000_i1030" DrawAspect="Content" ObjectID="_1679211746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ABFEC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8FCFD9" w14:textId="77777777" w:rsidTr="004F5F70">
        <w:tc>
          <w:tcPr>
            <w:tcW w:w="706" w:type="dxa"/>
          </w:tcPr>
          <w:p w14:paraId="33ACB6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14:paraId="03DF9227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 w14:anchorId="4835C79E">
                <v:shape id="_x0000_i1031" type="#_x0000_t75" style="width:78pt;height:25.5pt" o:ole="" fillcolor="window">
                  <v:imagedata r:id="rId18" o:title=""/>
                </v:shape>
                <o:OLEObject Type="Embed" ProgID="Equation.DSMT4" ShapeID="_x0000_i1031" DrawAspect="Content" ObjectID="_1679211747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2F693C6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B3307C" w14:textId="77777777" w:rsidTr="004F5F70">
        <w:tc>
          <w:tcPr>
            <w:tcW w:w="706" w:type="dxa"/>
          </w:tcPr>
          <w:p w14:paraId="002585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14:paraId="3A723AC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 w14:anchorId="5237CABE">
                <v:shape id="_x0000_i1032" type="#_x0000_t75" style="width:66pt;height:25.5pt" o:ole="" fillcolor="window">
                  <v:imagedata r:id="rId20" o:title=""/>
                </v:shape>
                <o:OLEObject Type="Embed" ProgID="Equation.DSMT4" ShapeID="_x0000_i1032" DrawAspect="Content" ObjectID="_1679211748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B44D52E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60ED34" w14:textId="77777777" w:rsidTr="004F5F70">
        <w:tc>
          <w:tcPr>
            <w:tcW w:w="706" w:type="dxa"/>
          </w:tcPr>
          <w:p w14:paraId="3757D8A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14:paraId="401FE6DF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 w14:anchorId="4169CCC4">
                <v:shape id="_x0000_i1033" type="#_x0000_t75" style="width:93pt;height:39pt" o:ole="" fillcolor="window">
                  <v:imagedata r:id="rId22" o:title=""/>
                </v:shape>
                <o:OLEObject Type="Embed" ProgID="Equation.DSMT4" ShapeID="_x0000_i1033" DrawAspect="Content" ObjectID="_1679211749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E8CF2E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587268" w14:textId="77777777" w:rsidTr="004F5F70">
        <w:tc>
          <w:tcPr>
            <w:tcW w:w="706" w:type="dxa"/>
          </w:tcPr>
          <w:p w14:paraId="1978C76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14:paraId="49864FEC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12E14AB5">
                <v:shape id="_x0000_i1034" type="#_x0000_t75" style="width:68.25pt;height:39pt" o:ole="" fillcolor="window">
                  <v:imagedata r:id="rId24" o:title=""/>
                </v:shape>
                <o:OLEObject Type="Embed" ProgID="Equation.DSMT4" ShapeID="_x0000_i1034" DrawAspect="Content" ObjectID="_1679211750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B4EF98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6CD75B2" w14:textId="77777777" w:rsidTr="004F5F70">
        <w:tc>
          <w:tcPr>
            <w:tcW w:w="706" w:type="dxa"/>
          </w:tcPr>
          <w:p w14:paraId="7429F7F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14:paraId="091AA60F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 w14:anchorId="67FBAA83">
                <v:shape id="_x0000_i1035" type="#_x0000_t75" style="width:82.5pt;height:42.75pt" o:ole="" fillcolor="window">
                  <v:imagedata r:id="rId26" o:title=""/>
                </v:shape>
                <o:OLEObject Type="Embed" ProgID="Equation.DSMT4" ShapeID="_x0000_i1035" DrawAspect="Content" ObjectID="_1679211751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615381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39ED4A" w14:textId="77777777" w:rsidTr="004F5F70">
        <w:tc>
          <w:tcPr>
            <w:tcW w:w="706" w:type="dxa"/>
          </w:tcPr>
          <w:p w14:paraId="232914D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14:paraId="7A115A83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 w14:anchorId="3CC95C99">
                <v:shape id="_x0000_i1036" type="#_x0000_t75" style="width:75pt;height:40.5pt" o:ole="" fillcolor="window">
                  <v:imagedata r:id="rId28" o:title=""/>
                </v:shape>
                <o:OLEObject Type="Embed" ProgID="Equation.DSMT4" ShapeID="_x0000_i1036" DrawAspect="Content" ObjectID="_1679211752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6CA4EB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6A5ADAC" w14:textId="77777777" w:rsidTr="004F5F70">
        <w:tc>
          <w:tcPr>
            <w:tcW w:w="706" w:type="dxa"/>
          </w:tcPr>
          <w:p w14:paraId="3B50F5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14:paraId="2BE992AB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 w14:anchorId="13F240D6">
                <v:shape id="_x0000_i1037" type="#_x0000_t75" style="width:65.25pt;height:36pt" o:ole="" fillcolor="window">
                  <v:imagedata r:id="rId30" o:title=""/>
                </v:shape>
                <o:OLEObject Type="Embed" ProgID="Equation.DSMT4" ShapeID="_x0000_i1037" DrawAspect="Content" ObjectID="_1679211753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AAC7F8A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9D5C44" w14:textId="77777777" w:rsidTr="004F5F70">
        <w:tc>
          <w:tcPr>
            <w:tcW w:w="706" w:type="dxa"/>
          </w:tcPr>
          <w:p w14:paraId="1D045F7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14:paraId="4BCF837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 w14:anchorId="4FAE10C2">
                <v:shape id="_x0000_i1038" type="#_x0000_t75" style="width:52.5pt;height:36pt" o:ole="" fillcolor="window">
                  <v:imagedata r:id="rId32" o:title=""/>
                </v:shape>
                <o:OLEObject Type="Embed" ProgID="Equation.DSMT4" ShapeID="_x0000_i1038" DrawAspect="Content" ObjectID="_1679211754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F261C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C6B0405" w14:textId="77777777" w:rsidTr="004F5F70">
        <w:tc>
          <w:tcPr>
            <w:tcW w:w="706" w:type="dxa"/>
          </w:tcPr>
          <w:p w14:paraId="4AE982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14:paraId="7B35EF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 w14:anchorId="63C5B319">
                <v:shape id="_x0000_i1039" type="#_x0000_t75" style="width:63pt;height:36pt" o:ole="" fillcolor="window">
                  <v:imagedata r:id="rId34" o:title=""/>
                </v:shape>
                <o:OLEObject Type="Embed" ProgID="Equation.DSMT4" ShapeID="_x0000_i1039" DrawAspect="Content" ObjectID="_1679211755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F44C5F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5A032E" w14:textId="77777777" w:rsidTr="004F5F70">
        <w:tc>
          <w:tcPr>
            <w:tcW w:w="706" w:type="dxa"/>
          </w:tcPr>
          <w:p w14:paraId="6086209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14:paraId="149DF6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 w14:anchorId="3274B101">
                <v:shape id="_x0000_i1040" type="#_x0000_t75" style="width:68.25pt;height:25.5pt" o:ole="" fillcolor="window">
                  <v:imagedata r:id="rId36" o:title=""/>
                </v:shape>
                <o:OLEObject Type="Embed" ProgID="Equation.DSMT4" ShapeID="_x0000_i1040" DrawAspect="Content" ObjectID="_1679211756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18F41F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DA409BC" w14:textId="77777777" w:rsidTr="004F5F70">
        <w:tc>
          <w:tcPr>
            <w:tcW w:w="706" w:type="dxa"/>
          </w:tcPr>
          <w:p w14:paraId="3338E5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14:paraId="28BE18DE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 w14:anchorId="41B754EC">
                <v:shape id="_x0000_i1041" type="#_x0000_t75" style="width:40.5pt;height:32.25pt" o:ole="" fillcolor="window">
                  <v:imagedata r:id="rId38" o:title=""/>
                </v:shape>
                <o:OLEObject Type="Embed" ProgID="Equation.DSMT4" ShapeID="_x0000_i1041" DrawAspect="Content" ObjectID="_1679211757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FCCC4B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ACC61E7" w14:textId="77777777" w:rsidTr="004F5F70">
        <w:tc>
          <w:tcPr>
            <w:tcW w:w="706" w:type="dxa"/>
          </w:tcPr>
          <w:p w14:paraId="691635E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14:paraId="141FD3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 w14:anchorId="3141A83E">
                <v:shape id="_x0000_i1042" type="#_x0000_t75" style="width:66pt;height:39pt" o:ole="" fillcolor="window">
                  <v:imagedata r:id="rId40" o:title=""/>
                </v:shape>
                <o:OLEObject Type="Embed" ProgID="Equation.DSMT4" ShapeID="_x0000_i1042" DrawAspect="Content" ObjectID="_1679211758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14534C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1FFB31" w14:textId="77777777" w:rsidTr="004F5F70">
        <w:tc>
          <w:tcPr>
            <w:tcW w:w="706" w:type="dxa"/>
          </w:tcPr>
          <w:p w14:paraId="4DD4A5D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14:paraId="71EB41E2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 w14:anchorId="3EE02971">
                <v:shape id="_x0000_i1043" type="#_x0000_t75" style="width:90pt;height:39pt" o:ole="" fillcolor="window">
                  <v:imagedata r:id="rId42" o:title=""/>
                </v:shape>
                <o:OLEObject Type="Embed" ProgID="Equation.DSMT4" ShapeID="_x0000_i1043" DrawAspect="Content" ObjectID="_1679211759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4B62F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73D225D" w14:textId="77777777" w:rsidTr="004F5F70">
        <w:tc>
          <w:tcPr>
            <w:tcW w:w="706" w:type="dxa"/>
          </w:tcPr>
          <w:p w14:paraId="41F4446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14:paraId="52F0960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 w14:anchorId="38A2A280">
                <v:shape id="_x0000_i1044" type="#_x0000_t75" style="width:86.25pt;height:41.25pt" o:ole="" fillcolor="window">
                  <v:imagedata r:id="rId44" o:title=""/>
                </v:shape>
                <o:OLEObject Type="Embed" ProgID="Equation.DSMT4" ShapeID="_x0000_i1044" DrawAspect="Content" ObjectID="_1679211760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B790D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055F0D" w14:textId="77777777" w:rsidTr="004F5F70">
        <w:tc>
          <w:tcPr>
            <w:tcW w:w="706" w:type="dxa"/>
          </w:tcPr>
          <w:p w14:paraId="4F5C06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14:paraId="187434FA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 w14:anchorId="5240E928">
                <v:shape id="_x0000_i1045" type="#_x0000_t75" style="width:62.25pt;height:39pt" o:ole="" fillcolor="window">
                  <v:imagedata r:id="rId46" o:title=""/>
                </v:shape>
                <o:OLEObject Type="Embed" ProgID="Equation.DSMT4" ShapeID="_x0000_i1045" DrawAspect="Content" ObjectID="_1679211761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2127EC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BB635D" w14:textId="77777777" w:rsidTr="004F5F70">
        <w:tc>
          <w:tcPr>
            <w:tcW w:w="706" w:type="dxa"/>
          </w:tcPr>
          <w:p w14:paraId="351C59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14:paraId="1B95086F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 w14:anchorId="1F3D8983">
                <v:shape id="_x0000_i1046" type="#_x0000_t75" style="width:53.25pt;height:36pt" o:ole="" fillcolor="window">
                  <v:imagedata r:id="rId48" o:title=""/>
                </v:shape>
                <o:OLEObject Type="Embed" ProgID="Equation.DSMT4" ShapeID="_x0000_i1046" DrawAspect="Content" ObjectID="_1679211762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F7146F1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FEFE423" w14:textId="77777777" w:rsidTr="004F5F70">
        <w:tc>
          <w:tcPr>
            <w:tcW w:w="706" w:type="dxa"/>
          </w:tcPr>
          <w:p w14:paraId="6ADFE27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14:paraId="2A00D16B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 w14:anchorId="16D1223C">
                <v:shape id="_x0000_i1047" type="#_x0000_t75" style="width:59.25pt;height:36pt" o:ole="" fillcolor="window">
                  <v:imagedata r:id="rId50" o:title=""/>
                </v:shape>
                <o:OLEObject Type="Embed" ProgID="Equation.DSMT4" ShapeID="_x0000_i1047" DrawAspect="Content" ObjectID="_1679211763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C6EC105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C830EFB" w14:textId="77777777" w:rsidTr="004F5F70">
        <w:tc>
          <w:tcPr>
            <w:tcW w:w="706" w:type="dxa"/>
          </w:tcPr>
          <w:p w14:paraId="710FEE5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14:paraId="0B37D228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 w14:anchorId="701B21C0">
                <v:shape id="_x0000_i1048" type="#_x0000_t75" style="width:36.75pt;height:39pt" o:ole="" fillcolor="window">
                  <v:imagedata r:id="rId52" o:title=""/>
                </v:shape>
                <o:OLEObject Type="Embed" ProgID="Equation.DSMT4" ShapeID="_x0000_i1048" DrawAspect="Content" ObjectID="_1679211764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860BE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E650D31" w14:textId="77777777" w:rsidTr="004F5F70">
        <w:tc>
          <w:tcPr>
            <w:tcW w:w="706" w:type="dxa"/>
          </w:tcPr>
          <w:p w14:paraId="7AE2956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14:paraId="618AE271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 w14:anchorId="5BEAA74D">
                <v:shape id="_x0000_i1049" type="#_x0000_t75" style="width:57pt;height:39pt" o:ole="" fillcolor="window">
                  <v:imagedata r:id="rId54" o:title=""/>
                </v:shape>
                <o:OLEObject Type="Embed" ProgID="Equation.DSMT4" ShapeID="_x0000_i1049" DrawAspect="Content" ObjectID="_1679211765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1DE849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B614358" w14:textId="77777777" w:rsidTr="004F5F70">
        <w:tc>
          <w:tcPr>
            <w:tcW w:w="706" w:type="dxa"/>
          </w:tcPr>
          <w:p w14:paraId="25B7CE0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26.</w:t>
            </w:r>
          </w:p>
        </w:tc>
        <w:tc>
          <w:tcPr>
            <w:tcW w:w="3684" w:type="dxa"/>
          </w:tcPr>
          <w:p w14:paraId="176758A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54212C2F">
                <v:shape id="_x0000_i1050" type="#_x0000_t75" style="width:63pt;height:36pt" o:ole="" fillcolor="window">
                  <v:imagedata r:id="rId56" o:title=""/>
                </v:shape>
                <o:OLEObject Type="Embed" ProgID="Equation.DSMT4" ShapeID="_x0000_i1050" DrawAspect="Content" ObjectID="_1679211766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C0D96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EA0AAE" w14:textId="77777777" w:rsidTr="004F5F70">
        <w:tc>
          <w:tcPr>
            <w:tcW w:w="706" w:type="dxa"/>
          </w:tcPr>
          <w:p w14:paraId="0D617BC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14:paraId="6FD688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17A8E08B">
                <v:shape id="_x0000_i1051" type="#_x0000_t75" style="width:63pt;height:36pt" o:ole="" fillcolor="window">
                  <v:imagedata r:id="rId58" o:title=""/>
                </v:shape>
                <o:OLEObject Type="Embed" ProgID="Equation.DSMT4" ShapeID="_x0000_i1051" DrawAspect="Content" ObjectID="_1679211767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B2A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B17A78" w14:textId="77777777" w:rsidTr="004F5F70">
        <w:tc>
          <w:tcPr>
            <w:tcW w:w="706" w:type="dxa"/>
          </w:tcPr>
          <w:p w14:paraId="79A88D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14:paraId="52485A1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820" w14:anchorId="44BAE354">
                <v:shape id="_x0000_i1052" type="#_x0000_t75" style="width:75pt;height:41.25pt" o:ole="" fillcolor="window">
                  <v:imagedata r:id="rId60" o:title=""/>
                </v:shape>
                <o:OLEObject Type="Embed" ProgID="Equation.DSMT4" ShapeID="_x0000_i1052" DrawAspect="Content" ObjectID="_1679211768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CB5C7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485FFFF" w14:textId="77777777" w:rsidTr="004F5F70">
        <w:tc>
          <w:tcPr>
            <w:tcW w:w="706" w:type="dxa"/>
          </w:tcPr>
          <w:p w14:paraId="47B412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14:paraId="6234C33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2060" w:dyaOrig="800" w14:anchorId="50AFD525">
                <v:shape id="_x0000_i1053" type="#_x0000_t75" style="width:102pt;height:39.75pt" o:ole="" fillcolor="window">
                  <v:imagedata r:id="rId62" o:title=""/>
                </v:shape>
                <o:OLEObject Type="Embed" ProgID="Equation.DSMT4" ShapeID="_x0000_i1053" DrawAspect="Content" ObjectID="_1679211769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D31A4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94347C9" w14:textId="77777777" w:rsidTr="004F5F70">
        <w:tc>
          <w:tcPr>
            <w:tcW w:w="706" w:type="dxa"/>
          </w:tcPr>
          <w:p w14:paraId="73BA99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14:paraId="58B2CCF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20" w:dyaOrig="760" w14:anchorId="0490DF29">
                <v:shape id="_x0000_i1054" type="#_x0000_t75" style="width:96pt;height:38.25pt" o:ole="" fillcolor="window">
                  <v:imagedata r:id="rId64" o:title=""/>
                </v:shape>
                <o:OLEObject Type="Embed" ProgID="Equation.DSMT4" ShapeID="_x0000_i1054" DrawAspect="Content" ObjectID="_1679211770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6DE6F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9E6873" w14:textId="77777777" w:rsidTr="004F5F70">
        <w:tc>
          <w:tcPr>
            <w:tcW w:w="706" w:type="dxa"/>
          </w:tcPr>
          <w:p w14:paraId="6525B5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14:paraId="72B579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40" w:dyaOrig="760" w14:anchorId="44CDDEE4">
                <v:shape id="_x0000_i1055" type="#_x0000_t75" style="width:72.75pt;height:38.25pt" o:ole="" fillcolor="window">
                  <v:imagedata r:id="rId66" o:title=""/>
                </v:shape>
                <o:OLEObject Type="Embed" ProgID="Equation.DSMT4" ShapeID="_x0000_i1055" DrawAspect="Content" ObjectID="_1679211771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6F6296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78A26F" w14:textId="77777777" w:rsidTr="004F5F70">
        <w:tc>
          <w:tcPr>
            <w:tcW w:w="706" w:type="dxa"/>
          </w:tcPr>
          <w:p w14:paraId="0419C11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14:paraId="6B10995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820" w14:anchorId="28ECB71B">
                <v:shape id="_x0000_i1056" type="#_x0000_t75" style="width:48pt;height:41.25pt" o:ole="" fillcolor="window">
                  <v:imagedata r:id="rId68" o:title=""/>
                </v:shape>
                <o:OLEObject Type="Embed" ProgID="Equation.DSMT4" ShapeID="_x0000_i1056" DrawAspect="Content" ObjectID="_1679211772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6D79B9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6B11DF" w14:textId="77777777" w:rsidTr="004F5F70">
        <w:tc>
          <w:tcPr>
            <w:tcW w:w="706" w:type="dxa"/>
          </w:tcPr>
          <w:p w14:paraId="56FC47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14:paraId="274374C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20" w:dyaOrig="760" w14:anchorId="1C395E54">
                <v:shape id="_x0000_i1057" type="#_x0000_t75" style="width:51pt;height:38.25pt" o:ole="" fillcolor="window">
                  <v:imagedata r:id="rId70" o:title=""/>
                </v:shape>
                <o:OLEObject Type="Embed" ProgID="Equation.DSMT4" ShapeID="_x0000_i1057" DrawAspect="Content" ObjectID="_1679211773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E47BB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5FB1C3C" w14:textId="77777777" w:rsidTr="004F5F70">
        <w:tc>
          <w:tcPr>
            <w:tcW w:w="706" w:type="dxa"/>
          </w:tcPr>
          <w:p w14:paraId="47994B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14:paraId="5EE64C9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80" w14:anchorId="5FE475FC">
                <v:shape id="_x0000_i1058" type="#_x0000_t75" style="width:77.25pt;height:39pt" o:ole="" fillcolor="window">
                  <v:imagedata r:id="rId72" o:title=""/>
                </v:shape>
                <o:OLEObject Type="Embed" ProgID="Equation.DSMT4" ShapeID="_x0000_i1058" DrawAspect="Content" ObjectID="_1679211774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15737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103DF8" w14:textId="77777777" w:rsidTr="004F5F70">
        <w:tc>
          <w:tcPr>
            <w:tcW w:w="706" w:type="dxa"/>
          </w:tcPr>
          <w:p w14:paraId="0D76DD4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14:paraId="241398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80" w:dyaOrig="859" w14:anchorId="5A8F2A99">
                <v:shape id="_x0000_i1059" type="#_x0000_t75" style="width:99pt;height:42.75pt" o:ole="" fillcolor="window">
                  <v:imagedata r:id="rId74" o:title=""/>
                </v:shape>
                <o:OLEObject Type="Embed" ProgID="Equation.DSMT4" ShapeID="_x0000_i1059" DrawAspect="Content" ObjectID="_1679211775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BEF6D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F8EE25" w14:textId="77777777" w:rsidTr="004F5F70">
        <w:tc>
          <w:tcPr>
            <w:tcW w:w="706" w:type="dxa"/>
          </w:tcPr>
          <w:p w14:paraId="4D261ED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14:paraId="4A7A36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80" w:dyaOrig="820" w14:anchorId="4162188F">
                <v:shape id="_x0000_i1060" type="#_x0000_t75" style="width:84pt;height:41.25pt" o:ole="" fillcolor="window">
                  <v:imagedata r:id="rId76" o:title=""/>
                </v:shape>
                <o:OLEObject Type="Embed" ProgID="Equation.DSMT4" ShapeID="_x0000_i1060" DrawAspect="Content" ObjectID="_1679211776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D9584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3330A5D" w14:textId="77777777" w:rsidTr="004F5F70">
        <w:tc>
          <w:tcPr>
            <w:tcW w:w="706" w:type="dxa"/>
          </w:tcPr>
          <w:p w14:paraId="17D4FD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14:paraId="610BEFE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60" w:dyaOrig="720" w14:anchorId="6B54EBC8">
                <v:shape id="_x0000_i1061" type="#_x0000_t75" style="width:53.25pt;height:36pt" o:ole="" fillcolor="window">
                  <v:imagedata r:id="rId78" o:title=""/>
                </v:shape>
                <o:OLEObject Type="Embed" ProgID="Equation.DSMT4" ShapeID="_x0000_i1061" DrawAspect="Content" ObjectID="_1679211777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005E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C849FB2" w14:textId="77777777" w:rsidTr="004F5F70">
        <w:tc>
          <w:tcPr>
            <w:tcW w:w="706" w:type="dxa"/>
          </w:tcPr>
          <w:p w14:paraId="58213CF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14:paraId="0E2BDB5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20" w:dyaOrig="720" w14:anchorId="33E63C96">
                <v:shape id="_x0000_i1062" type="#_x0000_t75" style="width:45.75pt;height:36pt" o:ole="" fillcolor="window">
                  <v:imagedata r:id="rId80" o:title=""/>
                </v:shape>
                <o:OLEObject Type="Embed" ProgID="Equation.DSMT4" ShapeID="_x0000_i1062" DrawAspect="Content" ObjectID="_1679211778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8B929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60CAB6" w14:textId="77777777" w:rsidTr="004F5F70">
        <w:tc>
          <w:tcPr>
            <w:tcW w:w="706" w:type="dxa"/>
          </w:tcPr>
          <w:p w14:paraId="66EF69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14:paraId="09BD73A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40" w:dyaOrig="760" w14:anchorId="22AF13BF">
                <v:shape id="_x0000_i1063" type="#_x0000_t75" style="width:51.75pt;height:39pt" o:ole="" fillcolor="window">
                  <v:imagedata r:id="rId82" o:title=""/>
                </v:shape>
                <o:OLEObject Type="Embed" ProgID="Equation.DSMT4" ShapeID="_x0000_i1063" DrawAspect="Content" ObjectID="_1679211779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0B30E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57A3CA9" w14:textId="77777777" w:rsidTr="004F5F70">
        <w:tc>
          <w:tcPr>
            <w:tcW w:w="706" w:type="dxa"/>
          </w:tcPr>
          <w:p w14:paraId="284DA7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14:paraId="461CA51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00" w:dyaOrig="820" w14:anchorId="31954447">
                <v:shape id="_x0000_i1064" type="#_x0000_t75" style="width:60.75pt;height:40.5pt" o:ole="" fillcolor="window">
                  <v:imagedata r:id="rId84" o:title=""/>
                </v:shape>
                <o:OLEObject Type="Embed" ProgID="Equation.DSMT4" ShapeID="_x0000_i1064" DrawAspect="Content" ObjectID="_1679211780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3F6287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98EF35" w14:textId="77777777" w:rsidTr="004F5F70">
        <w:tc>
          <w:tcPr>
            <w:tcW w:w="706" w:type="dxa"/>
          </w:tcPr>
          <w:p w14:paraId="5D75EF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14:paraId="106EB5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466932FB">
                <v:shape id="_x0000_i1065" type="#_x0000_t75" style="width:56.25pt;height:41.25pt" o:ole="" fillcolor="window">
                  <v:imagedata r:id="rId86" o:title=""/>
                </v:shape>
                <o:OLEObject Type="Embed" ProgID="Equation.DSMT4" ShapeID="_x0000_i1065" DrawAspect="Content" ObjectID="_1679211781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3259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F2A2D5" w14:textId="77777777" w:rsidTr="004F5F70">
        <w:tc>
          <w:tcPr>
            <w:tcW w:w="706" w:type="dxa"/>
          </w:tcPr>
          <w:p w14:paraId="661DB7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14:paraId="1D0F9B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760" w:dyaOrig="900" w14:anchorId="4CD5A332">
                <v:shape id="_x0000_i1066" type="#_x0000_t75" style="width:86.25pt;height:45.75pt" o:ole="" fillcolor="window">
                  <v:imagedata r:id="rId88" o:title=""/>
                </v:shape>
                <o:OLEObject Type="Embed" ProgID="Equation.DSMT4" ShapeID="_x0000_i1066" DrawAspect="Content" ObjectID="_1679211782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D943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F309EC" w14:textId="77777777" w:rsidTr="004F5F70">
        <w:tc>
          <w:tcPr>
            <w:tcW w:w="706" w:type="dxa"/>
          </w:tcPr>
          <w:p w14:paraId="265DB9E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14:paraId="74B14B0C" w14:textId="77777777" w:rsidR="00F17E8F" w:rsidRPr="00B63C65" w:rsidRDefault="00F17E8F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 w14:anchorId="3AE2911A">
                <v:shape id="_x0000_i1067" type="#_x0000_t75" style="width:82.5pt;height:25.5pt" o:ole="" fillcolor="window">
                  <v:imagedata r:id="rId90" o:title=""/>
                </v:shape>
                <o:OLEObject Type="Embed" ProgID="Equation.DSMT4" ShapeID="_x0000_i1067" DrawAspect="Content" ObjectID="_1679211783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9908C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1E36C84" w14:textId="77777777" w:rsidTr="004F5F70">
        <w:tc>
          <w:tcPr>
            <w:tcW w:w="706" w:type="dxa"/>
          </w:tcPr>
          <w:p w14:paraId="1BD062B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44.</w:t>
            </w:r>
          </w:p>
        </w:tc>
        <w:tc>
          <w:tcPr>
            <w:tcW w:w="3684" w:type="dxa"/>
          </w:tcPr>
          <w:p w14:paraId="246831B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20E5676B">
                <v:shape id="_x0000_i1068" type="#_x0000_t75" style="width:56.25pt;height:41.25pt" o:ole="" fillcolor="window">
                  <v:imagedata r:id="rId92" o:title=""/>
                </v:shape>
                <o:OLEObject Type="Embed" ProgID="Equation.DSMT4" ShapeID="_x0000_i1068" DrawAspect="Content" ObjectID="_1679211784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472F0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DE97DE" w14:textId="77777777" w:rsidTr="004F5F70">
        <w:tc>
          <w:tcPr>
            <w:tcW w:w="706" w:type="dxa"/>
          </w:tcPr>
          <w:p w14:paraId="6CC6E96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14:paraId="25F512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 w14:anchorId="1BBD269A">
                <v:shape id="_x0000_i1069" type="#_x0000_t75" style="width:102.75pt;height:27pt" o:ole="" fillcolor="window">
                  <v:imagedata r:id="rId94" o:title=""/>
                </v:shape>
                <o:OLEObject Type="Embed" ProgID="Equation.DSMT4" ShapeID="_x0000_i1069" DrawAspect="Content" ObjectID="_1679211785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CEAD6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15FA0C" w14:textId="77777777" w:rsidTr="004F5F70">
        <w:tc>
          <w:tcPr>
            <w:tcW w:w="706" w:type="dxa"/>
          </w:tcPr>
          <w:p w14:paraId="0A74DE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14:paraId="408930A4" w14:textId="77777777" w:rsidR="00F17E8F" w:rsidRPr="003673E2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 w14:anchorId="427E944C">
                <v:shape id="_x0000_i1070" type="#_x0000_t75" style="width:96pt;height:34.5pt" o:ole="" fillcolor="window">
                  <v:imagedata r:id="rId96" o:title=""/>
                </v:shape>
                <o:OLEObject Type="Embed" ProgID="Equation.DSMT4" ShapeID="_x0000_i1070" DrawAspect="Content" ObjectID="_1679211786" r:id="rId9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A1BD06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3FB0B6C" w14:textId="77777777" w:rsidTr="004F5F70">
        <w:tc>
          <w:tcPr>
            <w:tcW w:w="706" w:type="dxa"/>
          </w:tcPr>
          <w:p w14:paraId="0E266B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14:paraId="7306A36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 w14:anchorId="0D0C03D9">
                <v:shape id="_x0000_i1071" type="#_x0000_t75" style="width:105.75pt;height:25.5pt" o:ole="" fillcolor="window">
                  <v:imagedata r:id="rId98" o:title=""/>
                </v:shape>
                <o:OLEObject Type="Embed" ProgID="Equation.DSMT4" ShapeID="_x0000_i1071" DrawAspect="Content" ObjectID="_1679211787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14:paraId="60B7BDD9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745D693" w14:textId="77777777" w:rsidTr="004F5F70">
        <w:tc>
          <w:tcPr>
            <w:tcW w:w="706" w:type="dxa"/>
          </w:tcPr>
          <w:p w14:paraId="50F1DCB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14:paraId="69AC3D74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 w14:anchorId="20FC6650">
                <v:shape id="_x0000_i1072" type="#_x0000_t75" style="width:81.75pt;height:25.5pt" o:ole="" fillcolor="window">
                  <v:imagedata r:id="rId100" o:title=""/>
                </v:shape>
                <o:OLEObject Type="Embed" ProgID="Equation.DSMT4" ShapeID="_x0000_i1072" DrawAspect="Content" ObjectID="_1679211788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FBE6C1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57795B" w14:textId="77777777" w:rsidTr="004F5F70">
        <w:tc>
          <w:tcPr>
            <w:tcW w:w="706" w:type="dxa"/>
          </w:tcPr>
          <w:p w14:paraId="6D45708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14:paraId="1BFC0FC5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0DEDD3AC">
                <v:shape id="_x0000_i1073" type="#_x0000_t75" style="width:88.5pt;height:25.5pt" o:ole="" fillcolor="window">
                  <v:imagedata r:id="rId102" o:title=""/>
                </v:shape>
                <o:OLEObject Type="Embed" ProgID="Equation.DSMT4" ShapeID="_x0000_i1073" DrawAspect="Content" ObjectID="_1679211789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FF5A8B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541924" w14:textId="77777777" w:rsidTr="004F5F70">
        <w:tc>
          <w:tcPr>
            <w:tcW w:w="706" w:type="dxa"/>
          </w:tcPr>
          <w:p w14:paraId="7CD78D5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14:paraId="745566F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77DE2155">
                <v:shape id="_x0000_i1074" type="#_x0000_t75" style="width:88.5pt;height:25.5pt" o:ole="" fillcolor="window">
                  <v:imagedata r:id="rId104" o:title=""/>
                </v:shape>
                <o:OLEObject Type="Embed" ProgID="Equation.DSMT4" ShapeID="_x0000_i1074" DrawAspect="Content" ObjectID="_1679211790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B5C0C6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4793B5" w14:textId="77777777" w:rsidTr="004F5F70">
        <w:tc>
          <w:tcPr>
            <w:tcW w:w="706" w:type="dxa"/>
          </w:tcPr>
          <w:p w14:paraId="6655587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14:paraId="7330882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 w14:anchorId="1FB1AE65">
                <v:shape id="_x0000_i1075" type="#_x0000_t75" style="width:66pt;height:25.5pt" o:ole="" fillcolor="window">
                  <v:imagedata r:id="rId106" o:title=""/>
                </v:shape>
                <o:OLEObject Type="Embed" ProgID="Equation.DSMT4" ShapeID="_x0000_i1075" DrawAspect="Content" ObjectID="_1679211791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7E42AB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E04B82" w14:textId="77777777" w:rsidTr="004F5F70">
        <w:tc>
          <w:tcPr>
            <w:tcW w:w="706" w:type="dxa"/>
          </w:tcPr>
          <w:p w14:paraId="0FFA6F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14:paraId="159FFEC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7E7C1D8C">
                <v:shape id="_x0000_i1076" type="#_x0000_t75" style="width:78pt;height:25.5pt" o:ole="" fillcolor="window">
                  <v:imagedata r:id="rId108" o:title=""/>
                </v:shape>
                <o:OLEObject Type="Embed" ProgID="Equation.DSMT4" ShapeID="_x0000_i1076" DrawAspect="Content" ObjectID="_1679211792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5FE53C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E0A194" w14:textId="77777777" w:rsidTr="004F5F70">
        <w:tc>
          <w:tcPr>
            <w:tcW w:w="706" w:type="dxa"/>
          </w:tcPr>
          <w:p w14:paraId="4FBDBB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14:paraId="3CBFBE7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7A868149">
                <v:shape id="_x0000_i1077" type="#_x0000_t75" style="width:78pt;height:25.5pt" o:ole="" fillcolor="window">
                  <v:imagedata r:id="rId110" o:title=""/>
                </v:shape>
                <o:OLEObject Type="Embed" ProgID="Equation.DSMT4" ShapeID="_x0000_i1077" DrawAspect="Content" ObjectID="_1679211793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2FADC4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957EBC" w14:textId="77777777" w:rsidTr="004F5F70">
        <w:tc>
          <w:tcPr>
            <w:tcW w:w="706" w:type="dxa"/>
          </w:tcPr>
          <w:p w14:paraId="20A356D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14:paraId="3546AF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 w14:anchorId="151AD06C">
                <v:shape id="_x0000_i1078" type="#_x0000_t75" style="width:74.25pt;height:25.5pt" o:ole="" fillcolor="window">
                  <v:imagedata r:id="rId112" o:title=""/>
                </v:shape>
                <o:OLEObject Type="Embed" ProgID="Equation.DSMT4" ShapeID="_x0000_i1078" DrawAspect="Content" ObjectID="_1679211794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3B45E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AA87B4E" w14:textId="77777777" w:rsidTr="004F5F70">
        <w:tc>
          <w:tcPr>
            <w:tcW w:w="706" w:type="dxa"/>
          </w:tcPr>
          <w:p w14:paraId="272BE7D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14:paraId="5A6ABC8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00" w:dyaOrig="720" w14:anchorId="40BA7F4C">
                <v:shape id="_x0000_i1079" type="#_x0000_t75" style="width:68.25pt;height:36pt" o:ole="" fillcolor="window">
                  <v:imagedata r:id="rId114" o:title=""/>
                </v:shape>
                <o:OLEObject Type="Embed" ProgID="Equation.DSMT4" ShapeID="_x0000_i1079" DrawAspect="Content" ObjectID="_1679211795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BCFB6E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F510B8" w14:textId="77777777" w:rsidTr="004F5F70">
        <w:tc>
          <w:tcPr>
            <w:tcW w:w="706" w:type="dxa"/>
          </w:tcPr>
          <w:p w14:paraId="2C8F52C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14:paraId="116858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59" w:dyaOrig="780" w14:anchorId="4DB26C10">
                <v:shape id="_x0000_i1080" type="#_x0000_t75" style="width:68.25pt;height:39.75pt" o:ole="" fillcolor="window">
                  <v:imagedata r:id="rId116" o:title=""/>
                </v:shape>
                <o:OLEObject Type="Embed" ProgID="Equation.DSMT4" ShapeID="_x0000_i1080" DrawAspect="Content" ObjectID="_1679211796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B2600A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2C94E6" w14:textId="77777777" w:rsidTr="004F5F70">
        <w:tc>
          <w:tcPr>
            <w:tcW w:w="706" w:type="dxa"/>
          </w:tcPr>
          <w:p w14:paraId="738F1FE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14:paraId="54C808E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50E87967">
                <v:shape id="_x0000_i1081" type="#_x0000_t75" style="width:54.75pt;height:39pt" o:ole="" fillcolor="window">
                  <v:imagedata r:id="rId118" o:title=""/>
                </v:shape>
                <o:OLEObject Type="Embed" ProgID="Equation.DSMT4" ShapeID="_x0000_i1081" DrawAspect="Content" ObjectID="_1679211797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190A8F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334C1A" w14:textId="77777777" w:rsidTr="004F5F70">
        <w:tc>
          <w:tcPr>
            <w:tcW w:w="706" w:type="dxa"/>
          </w:tcPr>
          <w:p w14:paraId="5A5908A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14:paraId="24ADEB5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01864B39">
                <v:shape id="_x0000_i1082" type="#_x0000_t75" style="width:54.75pt;height:39pt" o:ole="" fillcolor="window">
                  <v:imagedata r:id="rId120" o:title=""/>
                </v:shape>
                <o:OLEObject Type="Embed" ProgID="Equation.DSMT4" ShapeID="_x0000_i1082" DrawAspect="Content" ObjectID="_1679211798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F2A98C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7F044C3" w14:textId="77777777" w:rsidTr="004F5F70">
        <w:tc>
          <w:tcPr>
            <w:tcW w:w="706" w:type="dxa"/>
          </w:tcPr>
          <w:p w14:paraId="2AFB646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14:paraId="094881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780" w14:anchorId="18008547">
                <v:shape id="_x0000_i1083" type="#_x0000_t75" style="width:48pt;height:39.75pt" o:ole="" fillcolor="window">
                  <v:imagedata r:id="rId122" o:title=""/>
                </v:shape>
                <o:OLEObject Type="Embed" ProgID="Equation.DSMT4" ShapeID="_x0000_i1083" DrawAspect="Content" ObjectID="_1679211799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D9994D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B29A04" w14:textId="77777777" w:rsidTr="004F5F70">
        <w:tc>
          <w:tcPr>
            <w:tcW w:w="706" w:type="dxa"/>
          </w:tcPr>
          <w:p w14:paraId="678AD75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14:paraId="5472F62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760" w14:anchorId="6705B7C7">
                <v:shape id="_x0000_i1084" type="#_x0000_t75" style="width:75pt;height:39pt" o:ole="" fillcolor="window">
                  <v:imagedata r:id="rId124" o:title=""/>
                </v:shape>
                <o:OLEObject Type="Embed" ProgID="Equation.DSMT4" ShapeID="_x0000_i1084" DrawAspect="Content" ObjectID="_1679211800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595AD5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3A209B" w14:textId="77777777" w:rsidTr="004F5F70">
        <w:tc>
          <w:tcPr>
            <w:tcW w:w="706" w:type="dxa"/>
          </w:tcPr>
          <w:p w14:paraId="3ACB48A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14:paraId="23AFB1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800" w14:anchorId="61684178">
                <v:shape id="_x0000_i1085" type="#_x0000_t75" style="width:54.75pt;height:40.5pt" o:ole="" fillcolor="window">
                  <v:imagedata r:id="rId126" o:title=""/>
                </v:shape>
                <o:OLEObject Type="Embed" ProgID="Equation.DSMT4" ShapeID="_x0000_i1085" DrawAspect="Content" ObjectID="_1679211801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632718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64402D4" w14:textId="77777777" w:rsidTr="004F5F70">
        <w:tc>
          <w:tcPr>
            <w:tcW w:w="706" w:type="dxa"/>
          </w:tcPr>
          <w:p w14:paraId="6901CEF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14:paraId="056DF94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60" w:dyaOrig="780" w14:anchorId="77A4779A">
                <v:shape id="_x0000_i1086" type="#_x0000_t75" style="width:70.5pt;height:39.75pt" o:ole="" fillcolor="window">
                  <v:imagedata r:id="rId128" o:title=""/>
                </v:shape>
                <o:OLEObject Type="Embed" ProgID="Equation.DSMT4" ShapeID="_x0000_i1086" DrawAspect="Content" ObjectID="_1679211802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700017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AF2106" w14:textId="77777777" w:rsidTr="004F5F70">
        <w:tc>
          <w:tcPr>
            <w:tcW w:w="706" w:type="dxa"/>
          </w:tcPr>
          <w:p w14:paraId="7A2D2A0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14:paraId="31B20C0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80" w:dyaOrig="800" w14:anchorId="7B8D3512">
                <v:shape id="_x0000_i1087" type="#_x0000_t75" style="width:69pt;height:40.5pt" o:ole="" fillcolor="window">
                  <v:imagedata r:id="rId130" o:title=""/>
                </v:shape>
                <o:OLEObject Type="Embed" ProgID="Equation.DSMT4" ShapeID="_x0000_i1087" DrawAspect="Content" ObjectID="_1679211803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16857A3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BAE214" w14:textId="77777777" w:rsidTr="004F5F70">
        <w:tc>
          <w:tcPr>
            <w:tcW w:w="706" w:type="dxa"/>
          </w:tcPr>
          <w:p w14:paraId="6E9292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64.</w:t>
            </w:r>
          </w:p>
        </w:tc>
        <w:tc>
          <w:tcPr>
            <w:tcW w:w="3684" w:type="dxa"/>
          </w:tcPr>
          <w:p w14:paraId="081503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40" w:dyaOrig="760" w14:anchorId="7339E38E">
                <v:shape id="_x0000_i1088" type="#_x0000_t75" style="width:62.25pt;height:39pt" o:ole="" fillcolor="window">
                  <v:imagedata r:id="rId132" o:title=""/>
                </v:shape>
                <o:OLEObject Type="Embed" ProgID="Equation.DSMT4" ShapeID="_x0000_i1088" DrawAspect="Content" ObjectID="_1679211804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9315C9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611C700" w14:textId="77777777" w:rsidTr="004F5F70">
        <w:tc>
          <w:tcPr>
            <w:tcW w:w="706" w:type="dxa"/>
          </w:tcPr>
          <w:p w14:paraId="4D7FFA7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14:paraId="41B7D7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19" w:dyaOrig="760" w14:anchorId="0EDBADB5">
                <v:shape id="_x0000_i1089" type="#_x0000_t75" style="width:60pt;height:39pt" o:ole="" fillcolor="window">
                  <v:imagedata r:id="rId134" o:title=""/>
                </v:shape>
                <o:OLEObject Type="Embed" ProgID="Equation.DSMT4" ShapeID="_x0000_i1089" DrawAspect="Content" ObjectID="_1679211805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4DEE55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DF4A616" w14:textId="77777777" w:rsidTr="004F5F70">
        <w:tc>
          <w:tcPr>
            <w:tcW w:w="706" w:type="dxa"/>
          </w:tcPr>
          <w:p w14:paraId="630C16E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14:paraId="61D775D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20" w14:anchorId="1CA3BA9E">
                <v:shape id="_x0000_i1090" type="#_x0000_t75" style="width:77.25pt;height:36pt" o:ole="" fillcolor="window">
                  <v:imagedata r:id="rId136" o:title=""/>
                </v:shape>
                <o:OLEObject Type="Embed" ProgID="Equation.DSMT4" ShapeID="_x0000_i1090" DrawAspect="Content" ObjectID="_1679211806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1D045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69E85A" w14:textId="77777777" w:rsidTr="004F5F70">
        <w:tc>
          <w:tcPr>
            <w:tcW w:w="706" w:type="dxa"/>
          </w:tcPr>
          <w:p w14:paraId="3D94689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14:paraId="017D57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503B0C46">
                <v:shape id="_x0000_i1091" type="#_x0000_t75" style="width:90pt;height:36pt" o:ole="" fillcolor="window">
                  <v:imagedata r:id="rId138" o:title=""/>
                </v:shape>
                <o:OLEObject Type="Embed" ProgID="Equation.DSMT4" ShapeID="_x0000_i1091" DrawAspect="Content" ObjectID="_1679211807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090B4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C90570" w14:textId="77777777" w:rsidTr="004F5F70">
        <w:tc>
          <w:tcPr>
            <w:tcW w:w="706" w:type="dxa"/>
          </w:tcPr>
          <w:p w14:paraId="1C036CB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14:paraId="4A6E357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0452C136">
                <v:shape id="_x0000_i1092" type="#_x0000_t75" style="width:90pt;height:36pt" o:ole="" fillcolor="window">
                  <v:imagedata r:id="rId140" o:title=""/>
                </v:shape>
                <o:OLEObject Type="Embed" ProgID="Equation.DSMT4" ShapeID="_x0000_i1092" DrawAspect="Content" ObjectID="_1679211808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1051A2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6058D20" w14:textId="77777777" w:rsidTr="004F5F70">
        <w:tc>
          <w:tcPr>
            <w:tcW w:w="706" w:type="dxa"/>
          </w:tcPr>
          <w:p w14:paraId="29E2672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14:paraId="6D9C94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75CAD7AE">
                <v:shape id="_x0000_i1093" type="#_x0000_t75" style="width:90pt;height:36pt" o:ole="" fillcolor="window">
                  <v:imagedata r:id="rId142" o:title=""/>
                </v:shape>
                <o:OLEObject Type="Embed" ProgID="Equation.DSMT4" ShapeID="_x0000_i1093" DrawAspect="Content" ObjectID="_1679211809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AFA792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29A6B1D" w14:textId="77777777" w:rsidTr="004F5F70">
        <w:tc>
          <w:tcPr>
            <w:tcW w:w="706" w:type="dxa"/>
          </w:tcPr>
          <w:p w14:paraId="7E03EFE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14:paraId="78180EC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60" w:dyaOrig="720" w14:anchorId="01C12EB8">
                <v:shape id="_x0000_i1094" type="#_x0000_t75" style="width:83.25pt;height:36pt" o:ole="" fillcolor="window">
                  <v:imagedata r:id="rId144" o:title=""/>
                </v:shape>
                <o:OLEObject Type="Embed" ProgID="Equation.DSMT4" ShapeID="_x0000_i1094" DrawAspect="Content" ObjectID="_1679211810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DFB73E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0D7EC78" w14:textId="77777777" w:rsidTr="004F5F70">
        <w:tc>
          <w:tcPr>
            <w:tcW w:w="9628" w:type="dxa"/>
            <w:gridSpan w:val="3"/>
          </w:tcPr>
          <w:p w14:paraId="390C1D97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13513CB" w14:textId="77777777" w:rsidTr="004F5F70">
        <w:tc>
          <w:tcPr>
            <w:tcW w:w="706" w:type="dxa"/>
          </w:tcPr>
          <w:p w14:paraId="16977D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14:paraId="4CB3A38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 w14:anchorId="6B29E9BC">
                <v:shape id="_x0000_i1095" type="#_x0000_t75" style="width:1in;height:42.75pt" o:ole="" fillcolor="window">
                  <v:imagedata r:id="rId146" o:title=""/>
                </v:shape>
                <o:OLEObject Type="Embed" ProgID="Equation.DSMT4" ShapeID="_x0000_i1095" DrawAspect="Content" ObjectID="_1679211811" r:id="rId1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22953F39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14:paraId="52A724A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0CA11B" w14:textId="77777777" w:rsidTr="004F5F70">
        <w:tc>
          <w:tcPr>
            <w:tcW w:w="706" w:type="dxa"/>
          </w:tcPr>
          <w:p w14:paraId="1C4554C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14:paraId="2AD102EC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 w14:anchorId="41F8C789">
                <v:shape id="_x0000_i1096" type="#_x0000_t75" style="width:57.75pt;height:53.25pt" o:ole="" fillcolor="window">
                  <v:imagedata r:id="rId148" o:title=""/>
                </v:shape>
                <o:OLEObject Type="Embed" ProgID="Equation.DSMT4" ShapeID="_x0000_i1096" DrawAspect="Content" ObjectID="_1679211812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F69E1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45EEA5" w14:textId="77777777" w:rsidTr="004F5F70">
        <w:tc>
          <w:tcPr>
            <w:tcW w:w="706" w:type="dxa"/>
          </w:tcPr>
          <w:p w14:paraId="5B8D4D2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14:paraId="56D5511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 w14:anchorId="000BB574">
                <v:shape id="_x0000_i1097" type="#_x0000_t75" style="width:41.25pt;height:42.75pt" o:ole="" fillcolor="window">
                  <v:imagedata r:id="rId150" o:title=""/>
                </v:shape>
                <o:OLEObject Type="Embed" ProgID="Equation.DSMT4" ShapeID="_x0000_i1097" DrawAspect="Content" ObjectID="_1679211813" r:id="rId1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94D89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067A23E" w14:textId="77777777" w:rsidTr="004F5F70">
        <w:tc>
          <w:tcPr>
            <w:tcW w:w="706" w:type="dxa"/>
          </w:tcPr>
          <w:p w14:paraId="0AE12F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14:paraId="7BE12E8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 w14:anchorId="5C3CDF15">
                <v:shape id="_x0000_i1098" type="#_x0000_t75" style="width:60pt;height:53.25pt" o:ole="" fillcolor="window">
                  <v:imagedata r:id="rId152" o:title=""/>
                </v:shape>
                <o:OLEObject Type="Embed" ProgID="Equation.DSMT4" ShapeID="_x0000_i1098" DrawAspect="Content" ObjectID="_1679211814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8C31E2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F59CC07" w14:textId="77777777" w:rsidTr="004F5F70">
        <w:tc>
          <w:tcPr>
            <w:tcW w:w="706" w:type="dxa"/>
          </w:tcPr>
          <w:p w14:paraId="62C7FE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14:paraId="2D7EA712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 w14:anchorId="26470E76">
                <v:shape id="_x0000_i1099" type="#_x0000_t75" style="width:50.25pt;height:42.75pt" o:ole="" fillcolor="window">
                  <v:imagedata r:id="rId154" o:title=""/>
                </v:shape>
                <o:OLEObject Type="Embed" ProgID="Equation.DSMT4" ShapeID="_x0000_i1099" DrawAspect="Content" ObjectID="_1679211815" r:id="rId1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EDC2A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3D22C01" w14:textId="77777777" w:rsidTr="004F5F70">
        <w:tc>
          <w:tcPr>
            <w:tcW w:w="706" w:type="dxa"/>
          </w:tcPr>
          <w:p w14:paraId="02F4E9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76.</w:t>
            </w:r>
          </w:p>
        </w:tc>
        <w:tc>
          <w:tcPr>
            <w:tcW w:w="3684" w:type="dxa"/>
          </w:tcPr>
          <w:p w14:paraId="08BA65B2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0F028037">
                <v:shape id="_x0000_i1100" type="#_x0000_t75" style="width:86.25pt;height:42.75pt" o:ole="" fillcolor="window">
                  <v:imagedata r:id="rId156" o:title=""/>
                </v:shape>
                <o:OLEObject Type="Embed" ProgID="Equation.DSMT4" ShapeID="_x0000_i1100" DrawAspect="Content" ObjectID="_1679211816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DC19A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ECDEC3C" w14:textId="77777777" w:rsidTr="004F5F70">
        <w:tc>
          <w:tcPr>
            <w:tcW w:w="706" w:type="dxa"/>
          </w:tcPr>
          <w:p w14:paraId="50EEDA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14:paraId="762F638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 w14:anchorId="6DFD6C0F">
                <v:shape id="_x0000_i1101" type="#_x0000_t75" style="width:30.75pt;height:42.75pt" o:ole="" fillcolor="window">
                  <v:imagedata r:id="rId158" o:title=""/>
                </v:shape>
                <o:OLEObject Type="Embed" ProgID="Equation.DSMT4" ShapeID="_x0000_i1101" DrawAspect="Content" ObjectID="_1679211817" r:id="rId1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0A57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13BC1A" w14:textId="77777777" w:rsidTr="004F5F70">
        <w:tc>
          <w:tcPr>
            <w:tcW w:w="706" w:type="dxa"/>
          </w:tcPr>
          <w:p w14:paraId="0CEC60C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14:paraId="6348DDB2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 w14:anchorId="2E27707D">
                <v:shape id="_x0000_i1102" type="#_x0000_t75" style="width:45.75pt;height:42.75pt" o:ole="" fillcolor="window">
                  <v:imagedata r:id="rId160" o:title=""/>
                </v:shape>
                <o:OLEObject Type="Embed" ProgID="Equation.DSMT4" ShapeID="_x0000_i1102" DrawAspect="Content" ObjectID="_1679211818" r:id="rId1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6DF31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66AA16" w14:textId="77777777" w:rsidTr="004F5F70">
        <w:tc>
          <w:tcPr>
            <w:tcW w:w="706" w:type="dxa"/>
          </w:tcPr>
          <w:p w14:paraId="562430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14:paraId="455DC161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 w14:anchorId="3A133AC3">
                <v:shape id="_x0000_i1103" type="#_x0000_t75" style="width:89.25pt;height:42.75pt" o:ole="" fillcolor="window">
                  <v:imagedata r:id="rId162" o:title=""/>
                </v:shape>
                <o:OLEObject Type="Embed" ProgID="Equation.DSMT4" ShapeID="_x0000_i1103" DrawAspect="Content" ObjectID="_1679211819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8D0840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351190" w14:textId="77777777" w:rsidTr="004F5F70">
        <w:tc>
          <w:tcPr>
            <w:tcW w:w="706" w:type="dxa"/>
          </w:tcPr>
          <w:p w14:paraId="2797CCC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14:paraId="0597F6BE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0EC20C08">
                <v:shape id="_x0000_i1104" type="#_x0000_t75" style="width:27.75pt;height:42.75pt" o:ole="" fillcolor="window">
                  <v:imagedata r:id="rId164" o:title=""/>
                </v:shape>
                <o:OLEObject Type="Embed" ProgID="Equation.DSMT4" ShapeID="_x0000_i1104" DrawAspect="Content" ObjectID="_1679211820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1E1819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85613A4" w14:textId="77777777" w:rsidTr="004F5F70">
        <w:tc>
          <w:tcPr>
            <w:tcW w:w="706" w:type="dxa"/>
          </w:tcPr>
          <w:p w14:paraId="15EF92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14:paraId="22CFA7F9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4554436E">
                <v:shape id="_x0000_i1105" type="#_x0000_t75" style="width:27.75pt;height:42.75pt" o:ole="" fillcolor="window">
                  <v:imagedata r:id="rId166" o:title=""/>
                </v:shape>
                <o:OLEObject Type="Embed" ProgID="Equation.DSMT4" ShapeID="_x0000_i1105" DrawAspect="Content" ObjectID="_1679211821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6BC44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CEE89B" w14:textId="77777777" w:rsidTr="004F5F70">
        <w:tc>
          <w:tcPr>
            <w:tcW w:w="706" w:type="dxa"/>
          </w:tcPr>
          <w:p w14:paraId="093C3C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14:paraId="66E4A80E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 w14:anchorId="4CABB976">
                <v:shape id="_x0000_i1106" type="#_x0000_t75" style="width:45.75pt;height:42.75pt" o:ole="" fillcolor="window">
                  <v:imagedata r:id="rId168" o:title=""/>
                </v:shape>
                <o:OLEObject Type="Embed" ProgID="Equation.DSMT4" ShapeID="_x0000_i1106" DrawAspect="Content" ObjectID="_1679211822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D100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1A5AE2" w14:textId="77777777" w:rsidTr="004F5F70">
        <w:tc>
          <w:tcPr>
            <w:tcW w:w="706" w:type="dxa"/>
          </w:tcPr>
          <w:p w14:paraId="6BBE39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14:paraId="7BB7AAF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72F6D049">
                <v:shape id="_x0000_i1107" type="#_x0000_t75" style="width:69pt;height:42.75pt" o:ole="" fillcolor="window">
                  <v:imagedata r:id="rId170" o:title=""/>
                </v:shape>
                <o:OLEObject Type="Embed" ProgID="Equation.DSMT4" ShapeID="_x0000_i1107" DrawAspect="Content" ObjectID="_1679211823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26AF2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CCEEDC" w14:textId="77777777" w:rsidTr="004F5F70">
        <w:tc>
          <w:tcPr>
            <w:tcW w:w="706" w:type="dxa"/>
          </w:tcPr>
          <w:p w14:paraId="491D89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14:paraId="0D35FDA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 w14:anchorId="01A17A5B">
                <v:shape id="_x0000_i1108" type="#_x0000_t75" style="width:72.75pt;height:54.75pt" o:ole="" fillcolor="window">
                  <v:imagedata r:id="rId172" o:title=""/>
                </v:shape>
                <o:OLEObject Type="Embed" ProgID="Equation.DSMT4" ShapeID="_x0000_i1108" DrawAspect="Content" ObjectID="_1679211824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B515F9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E7C828" w14:textId="77777777" w:rsidTr="004F5F70">
        <w:tc>
          <w:tcPr>
            <w:tcW w:w="706" w:type="dxa"/>
          </w:tcPr>
          <w:p w14:paraId="6FF4410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14:paraId="086F212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 w14:anchorId="2ADFB606">
                <v:shape id="_x0000_i1109" type="#_x0000_t75" style="width:54pt;height:42.75pt" o:ole="" fillcolor="window">
                  <v:imagedata r:id="rId174" o:title=""/>
                </v:shape>
                <o:OLEObject Type="Embed" ProgID="Equation.DSMT4" ShapeID="_x0000_i1109" DrawAspect="Content" ObjectID="_1679211825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A57A1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262DC37" w14:textId="77777777" w:rsidTr="004F5F70">
        <w:tc>
          <w:tcPr>
            <w:tcW w:w="706" w:type="dxa"/>
          </w:tcPr>
          <w:p w14:paraId="1CF6A2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6.</w:t>
            </w:r>
          </w:p>
        </w:tc>
        <w:tc>
          <w:tcPr>
            <w:tcW w:w="3684" w:type="dxa"/>
          </w:tcPr>
          <w:p w14:paraId="3CCC130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 w14:anchorId="6356CA29">
                <v:shape id="_x0000_i1110" type="#_x0000_t75" style="width:64.5pt;height:52.5pt" o:ole="" fillcolor="window">
                  <v:imagedata r:id="rId176" o:title=""/>
                </v:shape>
                <o:OLEObject Type="Embed" ProgID="Equation.DSMT4" ShapeID="_x0000_i1110" DrawAspect="Content" ObjectID="_1679211826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C02CC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AB83513" w14:textId="77777777" w:rsidTr="004F5F70">
        <w:tc>
          <w:tcPr>
            <w:tcW w:w="706" w:type="dxa"/>
          </w:tcPr>
          <w:p w14:paraId="75A6F48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14:paraId="20FFFB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13968544">
                <v:shape id="_x0000_i1111" type="#_x0000_t75" style="width:66pt;height:52.5pt" o:ole="" fillcolor="window">
                  <v:imagedata r:id="rId178" o:title=""/>
                </v:shape>
                <o:OLEObject Type="Embed" ProgID="Equation.DSMT4" ShapeID="_x0000_i1111" DrawAspect="Content" ObjectID="_1679211827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5A353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4666F06" w14:textId="77777777" w:rsidTr="004F5F70">
        <w:tc>
          <w:tcPr>
            <w:tcW w:w="706" w:type="dxa"/>
          </w:tcPr>
          <w:p w14:paraId="07D91FA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14:paraId="2FA005F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10832EF7">
                <v:shape id="_x0000_i1112" type="#_x0000_t75" style="width:89.25pt;height:52.5pt" o:ole="" fillcolor="window">
                  <v:imagedata r:id="rId180" o:title=""/>
                </v:shape>
                <o:OLEObject Type="Embed" ProgID="Equation.DSMT4" ShapeID="_x0000_i1112" DrawAspect="Content" ObjectID="_1679211828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1276D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BEA6317" w14:textId="77777777" w:rsidTr="004F5F70">
        <w:tc>
          <w:tcPr>
            <w:tcW w:w="706" w:type="dxa"/>
          </w:tcPr>
          <w:p w14:paraId="28BE0D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14:paraId="1E0F22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13AD621F">
                <v:shape id="_x0000_i1113" type="#_x0000_t75" style="width:78pt;height:42.75pt" o:ole="" fillcolor="window">
                  <v:imagedata r:id="rId182" o:title=""/>
                </v:shape>
                <o:OLEObject Type="Embed" ProgID="Equation.DSMT4" ShapeID="_x0000_i1113" DrawAspect="Content" ObjectID="_1679211829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A953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2F44BD" w14:textId="77777777" w:rsidTr="004F5F70">
        <w:tc>
          <w:tcPr>
            <w:tcW w:w="706" w:type="dxa"/>
          </w:tcPr>
          <w:p w14:paraId="39E811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14:paraId="16EF1CD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 w14:anchorId="7D99EF10">
                <v:shape id="_x0000_i1114" type="#_x0000_t75" style="width:77.25pt;height:42.75pt" o:ole="" fillcolor="window">
                  <v:imagedata r:id="rId184" o:title=""/>
                </v:shape>
                <o:OLEObject Type="Embed" ProgID="Equation.DSMT4" ShapeID="_x0000_i1114" DrawAspect="Content" ObjectID="_1679211830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E3227D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4E3CD8" w14:textId="77777777" w:rsidTr="004F5F70">
        <w:tc>
          <w:tcPr>
            <w:tcW w:w="706" w:type="dxa"/>
          </w:tcPr>
          <w:p w14:paraId="516CD4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14:paraId="5715F5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 w14:anchorId="157534AC">
                <v:shape id="_x0000_i1115" type="#_x0000_t75" style="width:76.5pt;height:42.75pt" o:ole="" fillcolor="window">
                  <v:imagedata r:id="rId186" o:title=""/>
                </v:shape>
                <o:OLEObject Type="Embed" ProgID="Equation.DSMT4" ShapeID="_x0000_i1115" DrawAspect="Content" ObjectID="_1679211831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0737B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3379A9" w14:textId="77777777" w:rsidTr="004F5F70">
        <w:tc>
          <w:tcPr>
            <w:tcW w:w="706" w:type="dxa"/>
          </w:tcPr>
          <w:p w14:paraId="79811E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14:paraId="6982FA4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 w14:anchorId="4C7267B3">
                <v:shape id="_x0000_i1116" type="#_x0000_t75" style="width:75.75pt;height:42.75pt" o:ole="" fillcolor="window">
                  <v:imagedata r:id="rId188" o:title=""/>
                </v:shape>
                <o:OLEObject Type="Embed" ProgID="Equation.DSMT4" ShapeID="_x0000_i1116" DrawAspect="Content" ObjectID="_1679211832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0C9A7B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DB4C85B" w14:textId="77777777" w:rsidTr="004F5F70">
        <w:tc>
          <w:tcPr>
            <w:tcW w:w="706" w:type="dxa"/>
          </w:tcPr>
          <w:p w14:paraId="58CF16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14:paraId="1BB1FC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 w14:anchorId="5C01273A">
                <v:shape id="_x0000_i1117" type="#_x0000_t75" style="width:79.5pt;height:42.75pt" o:ole="" fillcolor="window">
                  <v:imagedata r:id="rId190" o:title=""/>
                </v:shape>
                <o:OLEObject Type="Embed" ProgID="Equation.DSMT4" ShapeID="_x0000_i1117" DrawAspect="Content" ObjectID="_1679211833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3EAE6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9597C1" w14:textId="77777777" w:rsidTr="004F5F70">
        <w:tc>
          <w:tcPr>
            <w:tcW w:w="706" w:type="dxa"/>
          </w:tcPr>
          <w:p w14:paraId="1B77345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14:paraId="471F82A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334AB6CF">
                <v:shape id="_x0000_i1118" type="#_x0000_t75" style="width:89.25pt;height:52.5pt" o:ole="" fillcolor="window">
                  <v:imagedata r:id="rId192" o:title=""/>
                </v:shape>
                <o:OLEObject Type="Embed" ProgID="Equation.DSMT4" ShapeID="_x0000_i1118" DrawAspect="Content" ObjectID="_1679211834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E468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CDF476" w14:textId="77777777" w:rsidTr="004F5F70">
        <w:tc>
          <w:tcPr>
            <w:tcW w:w="706" w:type="dxa"/>
          </w:tcPr>
          <w:p w14:paraId="74EB96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14:paraId="0D00B4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 w14:anchorId="5453FBC3">
                <v:shape id="_x0000_i1119" type="#_x0000_t75" style="width:60pt;height:42.75pt" o:ole="" fillcolor="window">
                  <v:imagedata r:id="rId194" o:title=""/>
                </v:shape>
                <o:OLEObject Type="Embed" ProgID="Equation.DSMT4" ShapeID="_x0000_i1119" DrawAspect="Content" ObjectID="_1679211835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07658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2F265DD" w14:textId="77777777" w:rsidTr="004F5F70">
        <w:tc>
          <w:tcPr>
            <w:tcW w:w="706" w:type="dxa"/>
          </w:tcPr>
          <w:p w14:paraId="3D280A3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14:paraId="441DA8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 w14:anchorId="34EE5C81">
                <v:shape id="_x0000_i1120" type="#_x0000_t75" style="width:71.25pt;height:56.25pt" o:ole="" fillcolor="window">
                  <v:imagedata r:id="rId196" o:title=""/>
                </v:shape>
                <o:OLEObject Type="Embed" ProgID="Equation.DSMT4" ShapeID="_x0000_i1120" DrawAspect="Content" ObjectID="_1679211836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E6024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5CFAA0" w14:textId="77777777" w:rsidTr="004F5F70">
        <w:tc>
          <w:tcPr>
            <w:tcW w:w="706" w:type="dxa"/>
          </w:tcPr>
          <w:p w14:paraId="383AA3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97.</w:t>
            </w:r>
          </w:p>
        </w:tc>
        <w:tc>
          <w:tcPr>
            <w:tcW w:w="3684" w:type="dxa"/>
          </w:tcPr>
          <w:p w14:paraId="3CA80B9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 w14:anchorId="375F9396">
                <v:shape id="_x0000_i1121" type="#_x0000_t75" style="width:86.25pt;height:54pt" o:ole="" fillcolor="window">
                  <v:imagedata r:id="rId198" o:title=""/>
                </v:shape>
                <o:OLEObject Type="Embed" ProgID="Equation.DSMT4" ShapeID="_x0000_i1121" DrawAspect="Content" ObjectID="_1679211837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D22EE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8E0A50" w14:textId="77777777" w:rsidTr="004F5F70">
        <w:tc>
          <w:tcPr>
            <w:tcW w:w="706" w:type="dxa"/>
          </w:tcPr>
          <w:p w14:paraId="7907AF4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14:paraId="36DB36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68ADA959">
                <v:shape id="_x0000_i1122" type="#_x0000_t75" style="width:87pt;height:42.75pt" o:ole="" fillcolor="window">
                  <v:imagedata r:id="rId200" o:title=""/>
                </v:shape>
                <o:OLEObject Type="Embed" ProgID="Equation.DSMT4" ShapeID="_x0000_i1122" DrawAspect="Content" ObjectID="_1679211838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2C1816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AC4BF3" w14:textId="77777777" w:rsidTr="004F5F70">
        <w:tc>
          <w:tcPr>
            <w:tcW w:w="706" w:type="dxa"/>
          </w:tcPr>
          <w:p w14:paraId="782E53E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14:paraId="2455077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69469C96">
                <v:shape id="_x0000_i1123" type="#_x0000_t75" style="width:73.5pt;height:52.5pt" o:ole="" fillcolor="window">
                  <v:imagedata r:id="rId202" o:title=""/>
                </v:shape>
                <o:OLEObject Type="Embed" ProgID="Equation.DSMT4" ShapeID="_x0000_i1123" DrawAspect="Content" ObjectID="_1679211839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D0CAF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E851C0" w14:textId="77777777" w:rsidTr="004F5F70">
        <w:tc>
          <w:tcPr>
            <w:tcW w:w="706" w:type="dxa"/>
          </w:tcPr>
          <w:p w14:paraId="5EEA5C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14:paraId="5FDE2AD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 w14:anchorId="54F21DDA">
                <v:shape id="_x0000_i1124" type="#_x0000_t75" style="width:70.5pt;height:52.5pt" o:ole="" fillcolor="window">
                  <v:imagedata r:id="rId204" o:title=""/>
                </v:shape>
                <o:OLEObject Type="Embed" ProgID="Equation.DSMT4" ShapeID="_x0000_i1124" DrawAspect="Content" ObjectID="_1679211840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1D8E4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6CBF0DA" w14:textId="77777777" w:rsidTr="004F5F70">
        <w:tc>
          <w:tcPr>
            <w:tcW w:w="706" w:type="dxa"/>
          </w:tcPr>
          <w:p w14:paraId="4494F45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14:paraId="216D78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 w14:anchorId="67701B98">
                <v:shape id="_x0000_i1125" type="#_x0000_t75" style="width:58.5pt;height:42.75pt" o:ole="" fillcolor="window">
                  <v:imagedata r:id="rId206" o:title=""/>
                </v:shape>
                <o:OLEObject Type="Embed" ProgID="Equation.DSMT4" ShapeID="_x0000_i1125" DrawAspect="Content" ObjectID="_1679211841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B1E5D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3B5F3B4" w14:textId="77777777" w:rsidTr="004F5F70">
        <w:tc>
          <w:tcPr>
            <w:tcW w:w="706" w:type="dxa"/>
          </w:tcPr>
          <w:p w14:paraId="38E3C3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14:paraId="14CCD31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 w14:anchorId="52DF8988">
                <v:shape id="_x0000_i1126" type="#_x0000_t75" style="width:55.5pt;height:66pt" o:ole="" fillcolor="window">
                  <v:imagedata r:id="rId208" o:title=""/>
                </v:shape>
                <o:OLEObject Type="Embed" ProgID="Equation.DSMT4" ShapeID="_x0000_i1126" DrawAspect="Content" ObjectID="_1679211842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CBC0F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03E944" w14:textId="77777777" w:rsidTr="004F5F70">
        <w:tc>
          <w:tcPr>
            <w:tcW w:w="706" w:type="dxa"/>
          </w:tcPr>
          <w:p w14:paraId="265340E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14:paraId="62ED587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64AC1526">
                <v:shape id="_x0000_i1127" type="#_x0000_t75" style="width:66pt;height:42.75pt" o:ole="" fillcolor="window">
                  <v:imagedata r:id="rId210" o:title=""/>
                </v:shape>
                <o:OLEObject Type="Embed" ProgID="Equation.DSMT4" ShapeID="_x0000_i1127" DrawAspect="Content" ObjectID="_1679211843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66703A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06D5B8" w14:textId="77777777" w:rsidTr="004F5F70">
        <w:tc>
          <w:tcPr>
            <w:tcW w:w="706" w:type="dxa"/>
          </w:tcPr>
          <w:p w14:paraId="2618E0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14:paraId="236844B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38B43E7A">
                <v:shape id="_x0000_i1128" type="#_x0000_t75" style="width:55.5pt;height:42.75pt" o:ole="" fillcolor="window">
                  <v:imagedata r:id="rId212" o:title=""/>
                </v:shape>
                <o:OLEObject Type="Embed" ProgID="Equation.DSMT4" ShapeID="_x0000_i1128" DrawAspect="Content" ObjectID="_1679211844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211A9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3149B1" w14:textId="77777777" w:rsidTr="004F5F70">
        <w:tc>
          <w:tcPr>
            <w:tcW w:w="706" w:type="dxa"/>
          </w:tcPr>
          <w:p w14:paraId="5041E83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14:paraId="0B76168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75CDA8D5">
                <v:shape id="_x0000_i1129" type="#_x0000_t75" style="width:77.25pt;height:42.75pt" o:ole="" fillcolor="window">
                  <v:imagedata r:id="rId214" o:title=""/>
                </v:shape>
                <o:OLEObject Type="Embed" ProgID="Equation.DSMT4" ShapeID="_x0000_i1129" DrawAspect="Content" ObjectID="_1679211845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4B8B7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10ECB1" w14:textId="77777777" w:rsidTr="004F5F70">
        <w:tc>
          <w:tcPr>
            <w:tcW w:w="706" w:type="dxa"/>
          </w:tcPr>
          <w:p w14:paraId="42E4C46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14:paraId="5D4F404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 w14:anchorId="6DD2DD66">
                <v:shape id="_x0000_i1130" type="#_x0000_t75" style="width:52.5pt;height:42.75pt" o:ole="" fillcolor="window">
                  <v:imagedata r:id="rId216" o:title=""/>
                </v:shape>
                <o:OLEObject Type="Embed" ProgID="Equation.DSMT4" ShapeID="_x0000_i1130" DrawAspect="Content" ObjectID="_1679211846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6147E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AAE5F7" w14:textId="77777777" w:rsidTr="004F5F70">
        <w:tc>
          <w:tcPr>
            <w:tcW w:w="706" w:type="dxa"/>
          </w:tcPr>
          <w:p w14:paraId="1B5538D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14:paraId="2F72513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 w14:anchorId="4D849328">
                <v:shape id="_x0000_i1131" type="#_x0000_t75" style="width:77.25pt;height:52.5pt" o:ole="" fillcolor="window">
                  <v:imagedata r:id="rId218" o:title=""/>
                </v:shape>
                <o:OLEObject Type="Embed" ProgID="Equation.DSMT4" ShapeID="_x0000_i1131" DrawAspect="Content" ObjectID="_1679211847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A2A54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0E4DE7" w14:textId="77777777" w:rsidTr="004F5F70">
        <w:tc>
          <w:tcPr>
            <w:tcW w:w="706" w:type="dxa"/>
          </w:tcPr>
          <w:p w14:paraId="1044FA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8.</w:t>
            </w:r>
          </w:p>
        </w:tc>
        <w:tc>
          <w:tcPr>
            <w:tcW w:w="3684" w:type="dxa"/>
          </w:tcPr>
          <w:p w14:paraId="41478B8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 w14:anchorId="720E3E2B">
                <v:shape id="_x0000_i1132" type="#_x0000_t75" style="width:68.25pt;height:52.5pt" o:ole="" fillcolor="window">
                  <v:imagedata r:id="rId220" o:title=""/>
                </v:shape>
                <o:OLEObject Type="Embed" ProgID="Equation.DSMT4" ShapeID="_x0000_i1132" DrawAspect="Content" ObjectID="_1679211848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0BF82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337329" w14:textId="77777777" w:rsidTr="004F5F70">
        <w:tc>
          <w:tcPr>
            <w:tcW w:w="706" w:type="dxa"/>
          </w:tcPr>
          <w:p w14:paraId="05CFA3B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14:paraId="09C83C4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2773F341">
                <v:shape id="_x0000_i1133" type="#_x0000_t75" style="width:74.25pt;height:52.5pt" o:ole="" fillcolor="window">
                  <v:imagedata r:id="rId222" o:title=""/>
                </v:shape>
                <o:OLEObject Type="Embed" ProgID="Equation.DSMT4" ShapeID="_x0000_i1133" DrawAspect="Content" ObjectID="_1679211849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BD74B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7785F30" w14:textId="77777777" w:rsidTr="004F5F70">
        <w:tc>
          <w:tcPr>
            <w:tcW w:w="706" w:type="dxa"/>
          </w:tcPr>
          <w:p w14:paraId="1CD5CE3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14:paraId="515460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 w14:anchorId="2647D35D">
                <v:shape id="_x0000_i1134" type="#_x0000_t75" style="width:71.25pt;height:52.5pt" o:ole="" fillcolor="window">
                  <v:imagedata r:id="rId224" o:title=""/>
                </v:shape>
                <o:OLEObject Type="Embed" ProgID="Equation.DSMT4" ShapeID="_x0000_i1134" DrawAspect="Content" ObjectID="_1679211850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D0157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B69BE23" w14:textId="77777777" w:rsidTr="004F5F70">
        <w:tc>
          <w:tcPr>
            <w:tcW w:w="706" w:type="dxa"/>
          </w:tcPr>
          <w:p w14:paraId="4FE871E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3659C7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2C846CF4">
                <v:shape id="_x0000_i1135" type="#_x0000_t75" style="width:57.75pt;height:42.75pt" o:ole="" fillcolor="window">
                  <v:imagedata r:id="rId226" o:title=""/>
                </v:shape>
                <o:OLEObject Type="Embed" ProgID="Equation.DSMT4" ShapeID="_x0000_i1135" DrawAspect="Content" ObjectID="_1679211851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C30E91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E36C061" w14:textId="77777777" w:rsidTr="004F5F70">
        <w:tc>
          <w:tcPr>
            <w:tcW w:w="706" w:type="dxa"/>
          </w:tcPr>
          <w:p w14:paraId="32B02ED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C00C33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 w14:anchorId="6F54A222">
                <v:shape id="_x0000_i1136" type="#_x0000_t75" style="width:81pt;height:52.5pt" o:ole="" fillcolor="window">
                  <v:imagedata r:id="rId228" o:title=""/>
                </v:shape>
                <o:OLEObject Type="Embed" ProgID="Equation.DSMT4" ShapeID="_x0000_i1136" DrawAspect="Content" ObjectID="_1679211852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4D22A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1A155F" w14:textId="77777777" w:rsidTr="004F5F70">
        <w:tc>
          <w:tcPr>
            <w:tcW w:w="706" w:type="dxa"/>
          </w:tcPr>
          <w:p w14:paraId="657EF1B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20B3D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1CDCD5DC">
                <v:shape id="_x0000_i1137" type="#_x0000_t75" style="width:74.25pt;height:52.5pt" o:ole="" fillcolor="window">
                  <v:imagedata r:id="rId230" o:title=""/>
                </v:shape>
                <o:OLEObject Type="Embed" ProgID="Equation.DSMT4" ShapeID="_x0000_i1137" DrawAspect="Content" ObjectID="_1679211853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645A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F8EE1EF" w14:textId="77777777" w:rsidTr="004F5F70">
        <w:tc>
          <w:tcPr>
            <w:tcW w:w="706" w:type="dxa"/>
          </w:tcPr>
          <w:p w14:paraId="60B295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E2BE3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5F0514CA">
                <v:shape id="_x0000_i1138" type="#_x0000_t75" style="width:66pt;height:52.5pt" o:ole="" fillcolor="window">
                  <v:imagedata r:id="rId232" o:title=""/>
                </v:shape>
                <o:OLEObject Type="Embed" ProgID="Equation.DSMT4" ShapeID="_x0000_i1138" DrawAspect="Content" ObjectID="_1679211854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B71AE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93373BD" w14:textId="77777777" w:rsidTr="004F5F70">
        <w:tc>
          <w:tcPr>
            <w:tcW w:w="706" w:type="dxa"/>
          </w:tcPr>
          <w:p w14:paraId="577E708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8AEE73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 w14:anchorId="60FB683E">
                <v:shape id="_x0000_i1139" type="#_x0000_t75" style="width:75.75pt;height:52.5pt" o:ole="" fillcolor="window">
                  <v:imagedata r:id="rId234" o:title=""/>
                </v:shape>
                <o:OLEObject Type="Embed" ProgID="Equation.DSMT4" ShapeID="_x0000_i1139" DrawAspect="Content" ObjectID="_1679211855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EA225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C9A996F" w14:textId="77777777" w:rsidTr="004F5F70">
        <w:tc>
          <w:tcPr>
            <w:tcW w:w="706" w:type="dxa"/>
          </w:tcPr>
          <w:p w14:paraId="35EBEC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6D273B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 w14:anchorId="27DAEAB7">
                <v:shape id="_x0000_i1140" type="#_x0000_t75" style="width:53.25pt;height:42.75pt" o:ole="" fillcolor="window">
                  <v:imagedata r:id="rId236" o:title=""/>
                </v:shape>
                <o:OLEObject Type="Embed" ProgID="Equation.DSMT4" ShapeID="_x0000_i1140" DrawAspect="Content" ObjectID="_1679211856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2AE1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7F215D" w14:textId="77777777" w:rsidTr="004F5F70">
        <w:tc>
          <w:tcPr>
            <w:tcW w:w="706" w:type="dxa"/>
          </w:tcPr>
          <w:p w14:paraId="41FCFF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1DF089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146B404E">
                <v:shape id="_x0000_i1141" type="#_x0000_t75" style="width:63.75pt;height:42.75pt" o:ole="" fillcolor="window">
                  <v:imagedata r:id="rId238" o:title=""/>
                </v:shape>
                <o:OLEObject Type="Embed" ProgID="Equation.DSMT4" ShapeID="_x0000_i1141" DrawAspect="Content" ObjectID="_1679211857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45900C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7B7514" w14:textId="77777777" w:rsidTr="004F5F70">
        <w:tc>
          <w:tcPr>
            <w:tcW w:w="706" w:type="dxa"/>
          </w:tcPr>
          <w:p w14:paraId="592FD58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B1FC01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718EB14C">
                <v:shape id="_x0000_i1142" type="#_x0000_t75" style="width:87pt;height:42.75pt" o:ole="" fillcolor="window">
                  <v:imagedata r:id="rId240" o:title=""/>
                </v:shape>
                <o:OLEObject Type="Embed" ProgID="Equation.DSMT4" ShapeID="_x0000_i1142" DrawAspect="Content" ObjectID="_1679211858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C17F0B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59242D" w14:textId="77777777" w:rsidTr="004F5F70">
        <w:tc>
          <w:tcPr>
            <w:tcW w:w="706" w:type="dxa"/>
          </w:tcPr>
          <w:p w14:paraId="744741C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CB2598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 w14:anchorId="0A349CF6">
                <v:shape id="_x0000_i1143" type="#_x0000_t75" style="width:68.25pt;height:52.5pt" o:ole="" fillcolor="window">
                  <v:imagedata r:id="rId242" o:title=""/>
                </v:shape>
                <o:OLEObject Type="Embed" ProgID="Equation.DSMT4" ShapeID="_x0000_i1143" DrawAspect="Content" ObjectID="_1679211859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20CCB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D3978E3" w14:textId="77777777" w:rsidTr="004F5F70">
        <w:tc>
          <w:tcPr>
            <w:tcW w:w="706" w:type="dxa"/>
          </w:tcPr>
          <w:p w14:paraId="20CD9A9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AAFFD8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 w14:anchorId="1F762FA8">
                <v:shape id="_x0000_i1144" type="#_x0000_t75" style="width:74.25pt;height:52.5pt" o:ole="" fillcolor="window">
                  <v:imagedata r:id="rId244" o:title=""/>
                </v:shape>
                <o:OLEObject Type="Embed" ProgID="Equation.DSMT4" ShapeID="_x0000_i1144" DrawAspect="Content" ObjectID="_1679211860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C9CFA4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8E606A" w14:textId="77777777" w:rsidTr="004F5F70">
        <w:tc>
          <w:tcPr>
            <w:tcW w:w="706" w:type="dxa"/>
          </w:tcPr>
          <w:p w14:paraId="30DF7E2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14:paraId="08F832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 w14:anchorId="140F12E8">
                <v:shape id="_x0000_i1145" type="#_x0000_t75" style="width:69.75pt;height:42.75pt" o:ole="" fillcolor="window">
                  <v:imagedata r:id="rId246" o:title=""/>
                </v:shape>
                <o:OLEObject Type="Embed" ProgID="Equation.DSMT4" ShapeID="_x0000_i1145" DrawAspect="Content" ObjectID="_1679211861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B374A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034E0BB" w14:textId="77777777" w:rsidTr="004F5F70">
        <w:tc>
          <w:tcPr>
            <w:tcW w:w="706" w:type="dxa"/>
          </w:tcPr>
          <w:p w14:paraId="68159C1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14:paraId="2013346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2154FDB7">
                <v:shape id="_x0000_i1146" type="#_x0000_t75" style="width:54.75pt;height:42.75pt" o:ole="" fillcolor="window">
                  <v:imagedata r:id="rId248" o:title=""/>
                </v:shape>
                <o:OLEObject Type="Embed" ProgID="Equation.DSMT4" ShapeID="_x0000_i1146" DrawAspect="Content" ObjectID="_1679211862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CDC6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4670F1" w14:textId="77777777" w:rsidTr="004F5F70">
        <w:tc>
          <w:tcPr>
            <w:tcW w:w="706" w:type="dxa"/>
          </w:tcPr>
          <w:p w14:paraId="479E3C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1C7A46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54960822">
                <v:shape id="_x0000_i1147" type="#_x0000_t75" style="width:57.75pt;height:42.75pt" o:ole="" fillcolor="window">
                  <v:imagedata r:id="rId250" o:title=""/>
                </v:shape>
                <o:OLEObject Type="Embed" ProgID="Equation.DSMT4" ShapeID="_x0000_i1147" DrawAspect="Content" ObjectID="_1679211863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F65C7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BBA322" w14:textId="77777777" w:rsidTr="004F5F70">
        <w:tc>
          <w:tcPr>
            <w:tcW w:w="706" w:type="dxa"/>
          </w:tcPr>
          <w:p w14:paraId="78677F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14:paraId="35801E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1AC2D21A">
                <v:shape id="_x0000_i1148" type="#_x0000_t75" style="width:60.75pt;height:42.75pt" o:ole="" fillcolor="window">
                  <v:imagedata r:id="rId252" o:title=""/>
                </v:shape>
                <o:OLEObject Type="Embed" ProgID="Equation.DSMT4" ShapeID="_x0000_i1148" DrawAspect="Content" ObjectID="_1679211864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F26DB6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7DF1F7" w14:textId="77777777" w:rsidTr="004F5F70">
        <w:tc>
          <w:tcPr>
            <w:tcW w:w="706" w:type="dxa"/>
          </w:tcPr>
          <w:p w14:paraId="196E29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14:paraId="3234CE3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 w14:anchorId="3F02E971">
                <v:shape id="_x0000_i1149" type="#_x0000_t75" style="width:77.25pt;height:52.5pt" o:ole="" fillcolor="window">
                  <v:imagedata r:id="rId254" o:title=""/>
                </v:shape>
                <o:OLEObject Type="Embed" ProgID="Equation.DSMT4" ShapeID="_x0000_i1149" DrawAspect="Content" ObjectID="_1679211865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D7E5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64F0745" w14:textId="77777777" w:rsidTr="004F5F70">
        <w:tc>
          <w:tcPr>
            <w:tcW w:w="706" w:type="dxa"/>
          </w:tcPr>
          <w:p w14:paraId="19B8557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14:paraId="4FB2992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 w14:anchorId="6DC25E27">
                <v:shape id="_x0000_i1150" type="#_x0000_t75" style="width:93pt;height:42.75pt" o:ole="" fillcolor="window">
                  <v:imagedata r:id="rId256" o:title=""/>
                </v:shape>
                <o:OLEObject Type="Embed" ProgID="Equation.DSMT4" ShapeID="_x0000_i1150" DrawAspect="Content" ObjectID="_1679211866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AB5E5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F5E6F5" w14:textId="77777777" w:rsidTr="004F5F70">
        <w:tc>
          <w:tcPr>
            <w:tcW w:w="706" w:type="dxa"/>
          </w:tcPr>
          <w:p w14:paraId="50D6CFD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14:paraId="5BF022A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54A2F0A8">
                <v:shape id="_x0000_i1151" type="#_x0000_t75" style="width:80.25pt;height:42.75pt" o:ole="" fillcolor="window">
                  <v:imagedata r:id="rId258" o:title=""/>
                </v:shape>
                <o:OLEObject Type="Embed" ProgID="Equation.DSMT4" ShapeID="_x0000_i1151" DrawAspect="Content" ObjectID="_1679211867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66D44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E89D23" w14:textId="77777777" w:rsidTr="004F5F70">
        <w:tc>
          <w:tcPr>
            <w:tcW w:w="706" w:type="dxa"/>
          </w:tcPr>
          <w:p w14:paraId="1CAA27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14:paraId="46B8A74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 w14:anchorId="09F74BDB">
                <v:shape id="_x0000_i1152" type="#_x0000_t75" style="width:58.5pt;height:42.75pt" o:ole="" fillcolor="window">
                  <v:imagedata r:id="rId260" o:title=""/>
                </v:shape>
                <o:OLEObject Type="Embed" ProgID="Equation.DSMT4" ShapeID="_x0000_i1152" DrawAspect="Content" ObjectID="_1679211868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F5CDE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F76EB26" w14:textId="77777777" w:rsidTr="004F5F70">
        <w:tc>
          <w:tcPr>
            <w:tcW w:w="706" w:type="dxa"/>
          </w:tcPr>
          <w:p w14:paraId="7AE124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14:paraId="2A41313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6F25B678">
                <v:shape id="_x0000_i1153" type="#_x0000_t75" style="width:55.5pt;height:42.75pt" o:ole="" fillcolor="window">
                  <v:imagedata r:id="rId262" o:title=""/>
                </v:shape>
                <o:OLEObject Type="Embed" ProgID="Equation.DSMT4" ShapeID="_x0000_i1153" DrawAspect="Content" ObjectID="_1679211869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09DD2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2D2C4DB" w14:textId="77777777" w:rsidTr="004F5F70">
        <w:tc>
          <w:tcPr>
            <w:tcW w:w="706" w:type="dxa"/>
          </w:tcPr>
          <w:p w14:paraId="40280EE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0.</w:t>
            </w:r>
          </w:p>
        </w:tc>
        <w:tc>
          <w:tcPr>
            <w:tcW w:w="3684" w:type="dxa"/>
          </w:tcPr>
          <w:p w14:paraId="5BD0CF1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 w14:anchorId="14D6165A">
                <v:shape id="_x0000_i1154" type="#_x0000_t75" style="width:48pt;height:42.75pt" o:ole="" fillcolor="window">
                  <v:imagedata r:id="rId264" o:title=""/>
                </v:shape>
                <o:OLEObject Type="Embed" ProgID="Equation.DSMT4" ShapeID="_x0000_i1154" DrawAspect="Content" ObjectID="_1679211870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A5AC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235715" w14:textId="77777777" w:rsidTr="004F5F70">
        <w:tc>
          <w:tcPr>
            <w:tcW w:w="706" w:type="dxa"/>
          </w:tcPr>
          <w:p w14:paraId="3AD6C14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BC191B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74243ECD">
                <v:shape id="_x0000_i1155" type="#_x0000_t75" style="width:78.75pt;height:42.75pt" o:ole="" fillcolor="window">
                  <v:imagedata r:id="rId266" o:title=""/>
                </v:shape>
                <o:OLEObject Type="Embed" ProgID="Equation.DSMT4" ShapeID="_x0000_i1155" DrawAspect="Content" ObjectID="_1679211871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FFF9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6E36FB0" w14:textId="77777777" w:rsidTr="004F5F70">
        <w:tc>
          <w:tcPr>
            <w:tcW w:w="706" w:type="dxa"/>
          </w:tcPr>
          <w:p w14:paraId="64D088A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F169E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 w14:anchorId="2D8A42F3">
                <v:shape id="_x0000_i1156" type="#_x0000_t75" style="width:111pt;height:45.75pt" o:ole="" fillcolor="window">
                  <v:imagedata r:id="rId268" o:title=""/>
                </v:shape>
                <o:OLEObject Type="Embed" ProgID="Equation.DSMT4" ShapeID="_x0000_i1156" DrawAspect="Content" ObjectID="_1679211872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B9FB1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251D8D" w14:textId="77777777" w:rsidTr="004F5F70">
        <w:tc>
          <w:tcPr>
            <w:tcW w:w="706" w:type="dxa"/>
          </w:tcPr>
          <w:p w14:paraId="7E4078D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A68E2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 w14:anchorId="2C371D26">
                <v:shape id="_x0000_i1157" type="#_x0000_t75" style="width:105pt;height:45.75pt" o:ole="" fillcolor="window">
                  <v:imagedata r:id="rId270" o:title=""/>
                </v:shape>
                <o:OLEObject Type="Embed" ProgID="Equation.DSMT4" ShapeID="_x0000_i1157" DrawAspect="Content" ObjectID="_1679211873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C0F93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B81D554" w14:textId="77777777" w:rsidTr="004F5F70">
        <w:tc>
          <w:tcPr>
            <w:tcW w:w="706" w:type="dxa"/>
          </w:tcPr>
          <w:p w14:paraId="6CEB862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14:paraId="2286A7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 w14:anchorId="59660F79">
                <v:shape id="_x0000_i1158" type="#_x0000_t75" style="width:61.5pt;height:42.75pt" o:ole="" fillcolor="window">
                  <v:imagedata r:id="rId272" o:title=""/>
                </v:shape>
                <o:OLEObject Type="Embed" ProgID="Equation.DSMT4" ShapeID="_x0000_i1158" DrawAspect="Content" ObjectID="_1679211874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E2A28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CFAC37" w14:textId="77777777" w:rsidTr="004F5F70">
        <w:tc>
          <w:tcPr>
            <w:tcW w:w="706" w:type="dxa"/>
          </w:tcPr>
          <w:p w14:paraId="6EE1F1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14:paraId="6D08E9A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 w14:anchorId="3B6C788A">
                <v:shape id="_x0000_i1159" type="#_x0000_t75" style="width:82.5pt;height:45.75pt" o:ole="" fillcolor="window">
                  <v:imagedata r:id="rId274" o:title=""/>
                </v:shape>
                <o:OLEObject Type="Embed" ProgID="Equation.DSMT4" ShapeID="_x0000_i1159" DrawAspect="Content" ObjectID="_1679211875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9F980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D407213" w14:textId="77777777" w:rsidTr="004F5F70">
        <w:tc>
          <w:tcPr>
            <w:tcW w:w="706" w:type="dxa"/>
          </w:tcPr>
          <w:p w14:paraId="110E8F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14:paraId="769499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 w14:anchorId="4B5908F8">
                <v:shape id="_x0000_i1160" type="#_x0000_t75" style="width:82.5pt;height:45pt" o:ole="" fillcolor="window">
                  <v:imagedata r:id="rId276" o:title=""/>
                </v:shape>
                <o:OLEObject Type="Embed" ProgID="Equation.DSMT4" ShapeID="_x0000_i1160" DrawAspect="Content" ObjectID="_1679211876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C297A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B30FFF" w14:textId="77777777" w:rsidTr="004F5F70">
        <w:tc>
          <w:tcPr>
            <w:tcW w:w="706" w:type="dxa"/>
          </w:tcPr>
          <w:p w14:paraId="5C653A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14:paraId="3287633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31B9ECD5">
                <v:shape id="_x0000_i1161" type="#_x0000_t75" style="width:80.25pt;height:42.75pt" o:ole="" fillcolor="window">
                  <v:imagedata r:id="rId278" o:title=""/>
                </v:shape>
                <o:OLEObject Type="Embed" ProgID="Equation.DSMT4" ShapeID="_x0000_i1161" DrawAspect="Content" ObjectID="_1679211877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EF72E2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2B22F9E" w14:textId="77777777" w:rsidTr="004F5F70">
        <w:tc>
          <w:tcPr>
            <w:tcW w:w="706" w:type="dxa"/>
          </w:tcPr>
          <w:p w14:paraId="5F7984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8.</w:t>
            </w:r>
          </w:p>
        </w:tc>
        <w:tc>
          <w:tcPr>
            <w:tcW w:w="3684" w:type="dxa"/>
          </w:tcPr>
          <w:p w14:paraId="53DB0F4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44BF7FF2">
                <v:shape id="_x0000_i1162" type="#_x0000_t75" style="width:54.75pt;height:42.75pt" o:ole="" fillcolor="window">
                  <v:imagedata r:id="rId280" o:title=""/>
                </v:shape>
                <o:OLEObject Type="Embed" ProgID="Equation.DSMT4" ShapeID="_x0000_i1162" DrawAspect="Content" ObjectID="_1679211878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E73A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46646A" w14:textId="77777777" w:rsidTr="004F5F70">
        <w:tc>
          <w:tcPr>
            <w:tcW w:w="706" w:type="dxa"/>
          </w:tcPr>
          <w:p w14:paraId="68D9AB1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14:paraId="0185AA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 w14:anchorId="019C3538">
                <v:shape id="_x0000_i1163" type="#_x0000_t75" style="width:60pt;height:42.75pt" o:ole="" fillcolor="window">
                  <v:imagedata r:id="rId282" o:title=""/>
                </v:shape>
                <o:OLEObject Type="Embed" ProgID="Equation.DSMT4" ShapeID="_x0000_i1163" DrawAspect="Content" ObjectID="_1679211879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F3C1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5DE3289" w14:textId="77777777" w:rsidTr="004F5F70">
        <w:tc>
          <w:tcPr>
            <w:tcW w:w="706" w:type="dxa"/>
          </w:tcPr>
          <w:p w14:paraId="38871B2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14:paraId="3228E56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60B251B3">
                <v:shape id="_x0000_i1164" type="#_x0000_t75" style="width:86.25pt;height:42.75pt" o:ole="" fillcolor="window">
                  <v:imagedata r:id="rId284" o:title=""/>
                </v:shape>
                <o:OLEObject Type="Embed" ProgID="Equation.DSMT4" ShapeID="_x0000_i1164" DrawAspect="Content" ObjectID="_1679211880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5F4A80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FA7AA86" w14:textId="77777777" w:rsidTr="004F5F70">
        <w:tc>
          <w:tcPr>
            <w:tcW w:w="706" w:type="dxa"/>
          </w:tcPr>
          <w:p w14:paraId="68459B7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16B16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 w14:anchorId="33F52E40">
                <v:shape id="_x0000_i1165" type="#_x0000_t75" style="width:68.25pt;height:42.75pt" o:ole="" fillcolor="window">
                  <v:imagedata r:id="rId286" o:title=""/>
                </v:shape>
                <o:OLEObject Type="Embed" ProgID="Equation.DSMT4" ShapeID="_x0000_i1165" DrawAspect="Content" ObjectID="_1679211881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7E70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BC9B934" w14:textId="77777777" w:rsidTr="004F5F70">
        <w:tc>
          <w:tcPr>
            <w:tcW w:w="706" w:type="dxa"/>
          </w:tcPr>
          <w:p w14:paraId="1E45B77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39D03F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5FFC139B">
                <v:shape id="_x0000_i1166" type="#_x0000_t75" style="width:80.25pt;height:42.75pt" o:ole="" fillcolor="window">
                  <v:imagedata r:id="rId288" o:title=""/>
                </v:shape>
                <o:OLEObject Type="Embed" ProgID="Equation.DSMT4" ShapeID="_x0000_i1166" DrawAspect="Content" ObjectID="_1679211882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ADCE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9433E7" w14:textId="77777777" w:rsidTr="004F5F70">
        <w:tc>
          <w:tcPr>
            <w:tcW w:w="706" w:type="dxa"/>
          </w:tcPr>
          <w:p w14:paraId="14D2EB5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A9B2E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648910A6">
                <v:shape id="_x0000_i1167" type="#_x0000_t75" style="width:57.75pt;height:42.75pt" o:ole="" fillcolor="window">
                  <v:imagedata r:id="rId290" o:title=""/>
                </v:shape>
                <o:OLEObject Type="Embed" ProgID="Equation.DSMT4" ShapeID="_x0000_i1167" DrawAspect="Content" ObjectID="_1679211883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48C40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507BAC" w14:textId="77777777" w:rsidTr="004F5F70">
        <w:tc>
          <w:tcPr>
            <w:tcW w:w="706" w:type="dxa"/>
          </w:tcPr>
          <w:p w14:paraId="2898011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6E462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7950AD5B">
                <v:shape id="_x0000_i1168" type="#_x0000_t75" style="width:54.75pt;height:42.75pt" o:ole="" fillcolor="window">
                  <v:imagedata r:id="rId292" o:title=""/>
                </v:shape>
                <o:OLEObject Type="Embed" ProgID="Equation.DSMT4" ShapeID="_x0000_i1168" DrawAspect="Content" ObjectID="_1679211884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859F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EBE1F0" w14:textId="77777777" w:rsidTr="004F5F70">
        <w:tc>
          <w:tcPr>
            <w:tcW w:w="706" w:type="dxa"/>
          </w:tcPr>
          <w:p w14:paraId="22A56D8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F6760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 w14:anchorId="27178255">
                <v:shape id="_x0000_i1169" type="#_x0000_t75" style="width:126.75pt;height:45.75pt" o:ole="" fillcolor="window">
                  <v:imagedata r:id="rId294" o:title=""/>
                </v:shape>
                <o:OLEObject Type="Embed" ProgID="Equation.DSMT4" ShapeID="_x0000_i1169" DrawAspect="Content" ObjectID="_1679211885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BF5CDF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673D46D" w14:textId="77777777" w:rsidTr="004F5F70">
        <w:tc>
          <w:tcPr>
            <w:tcW w:w="706" w:type="dxa"/>
          </w:tcPr>
          <w:p w14:paraId="3747803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D0F8C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4BEFBD89">
                <v:shape id="_x0000_i1170" type="#_x0000_t75" style="width:54pt;height:21.75pt" o:ole="" fillcolor="window">
                  <v:imagedata r:id="rId296" o:title=""/>
                </v:shape>
                <o:OLEObject Type="Embed" ProgID="Equation.DSMT4" ShapeID="_x0000_i1170" DrawAspect="Content" ObjectID="_1679211886" r:id="rId2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4747159F">
                <v:shape id="_x0000_i1171" type="#_x0000_t75" style="width:32.25pt;height:12.75pt" o:ole="" fillcolor="window">
                  <v:imagedata r:id="rId298" o:title=""/>
                </v:shape>
                <o:OLEObject Type="Embed" ProgID="Equation.DSMT4" ShapeID="_x0000_i1171" DrawAspect="Content" ObjectID="_1679211887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D156156">
                <v:shape id="_x0000_i1172" type="#_x0000_t75" style="width:31.5pt;height:15.75pt" o:ole="" fillcolor="window">
                  <v:imagedata r:id="rId300" o:title=""/>
                </v:shape>
                <o:OLEObject Type="Embed" ProgID="Equation.DSMT4" ShapeID="_x0000_i1172" DrawAspect="Content" ObjectID="_1679211888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843DB4A">
                <v:shape id="_x0000_i1173" type="#_x0000_t75" style="width:20.25pt;height:15.75pt" o:ole="" fillcolor="window">
                  <v:imagedata r:id="rId302" o:title=""/>
                </v:shape>
                <o:OLEObject Type="Embed" ProgID="Equation.DSMT4" ShapeID="_x0000_i1173" DrawAspect="Content" ObjectID="_1679211889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14:paraId="687B1F7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6DEB322" w14:textId="77777777" w:rsidTr="004F5F70">
        <w:tc>
          <w:tcPr>
            <w:tcW w:w="706" w:type="dxa"/>
          </w:tcPr>
          <w:p w14:paraId="34A947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297EB3" w14:textId="77777777" w:rsidR="00F17E8F" w:rsidRPr="00A130C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2E405E75">
                <v:shape id="_x0000_i1174" type="#_x0000_t75" style="width:54pt;height:21.75pt" o:ole="" fillcolor="window">
                  <v:imagedata r:id="rId296" o:title=""/>
                </v:shape>
                <o:OLEObject Type="Embed" ProgID="Equation.DSMT4" ShapeID="_x0000_i1174" DrawAspect="Content" ObjectID="_1679211890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 w14:anchorId="7674674C">
                <v:shape id="_x0000_i1175" type="#_x0000_t75" style="width:52.5pt;height:21.75pt" o:ole="" fillcolor="window">
                  <v:imagedata r:id="rId305" o:title=""/>
                </v:shape>
                <o:OLEObject Type="Embed" ProgID="Equation.DSMT4" ShapeID="_x0000_i1175" DrawAspect="Content" ObjectID="_1679211891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14:paraId="1BEE7A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19FCFD" w14:textId="77777777" w:rsidTr="004F5F70">
        <w:tc>
          <w:tcPr>
            <w:tcW w:w="706" w:type="dxa"/>
          </w:tcPr>
          <w:p w14:paraId="488AD40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0F4DE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6AABC2AC">
                <v:shape id="_x0000_i1176" type="#_x0000_t75" style="width:20.25pt;height:15.75pt" o:ole="" fillcolor="window">
                  <v:imagedata r:id="rId302" o:title=""/>
                </v:shape>
                <o:OLEObject Type="Embed" ProgID="Equation.DSMT4" ShapeID="_x0000_i1176" DrawAspect="Content" ObjectID="_1679211892" r:id="rId3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5A582842">
                <v:shape id="_x0000_i1177" type="#_x0000_t75" style="width:54pt;height:21.75pt" o:ole="" fillcolor="window">
                  <v:imagedata r:id="rId296" o:title=""/>
                </v:shape>
                <o:OLEObject Type="Embed" ProgID="Equation.DSMT4" ShapeID="_x0000_i1177" DrawAspect="Content" ObjectID="_1679211893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30D5BC6">
                <v:shape id="_x0000_i1178" type="#_x0000_t75" style="width:20.25pt;height:15.75pt" o:ole="" fillcolor="window">
                  <v:imagedata r:id="rId302" o:title=""/>
                </v:shape>
                <o:OLEObject Type="Embed" ProgID="Equation.DSMT4" ShapeID="_x0000_i1178" DrawAspect="Content" ObjectID="_1679211894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32866EB5">
                <v:shape id="_x0000_i1179" type="#_x0000_t75" style="width:32.25pt;height:12.75pt" o:ole="" fillcolor="window">
                  <v:imagedata r:id="rId298" o:title=""/>
                </v:shape>
                <o:OLEObject Type="Embed" ProgID="Equation.DSMT4" ShapeID="_x0000_i1179" DrawAspect="Content" ObjectID="_1679211895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A51DCF0">
                <v:shape id="_x0000_i1180" type="#_x0000_t75" style="width:31.5pt;height:15.75pt" o:ole="" fillcolor="window">
                  <v:imagedata r:id="rId300" o:title=""/>
                </v:shape>
                <o:OLEObject Type="Embed" ProgID="Equation.DSMT4" ShapeID="_x0000_i1180" DrawAspect="Content" ObjectID="_1679211896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14:paraId="1D0D379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5DB391" w14:textId="77777777" w:rsidTr="004F5F70">
        <w:tc>
          <w:tcPr>
            <w:tcW w:w="706" w:type="dxa"/>
          </w:tcPr>
          <w:p w14:paraId="430B2F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F3101C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6195C318">
                <v:shape id="_x0000_i1181" type="#_x0000_t75" style="width:20.25pt;height:15.75pt" o:ole="" fillcolor="window">
                  <v:imagedata r:id="rId302" o:title=""/>
                </v:shape>
                <o:OLEObject Type="Embed" ProgID="Equation.DSMT4" ShapeID="_x0000_i1181" DrawAspect="Content" ObjectID="_1679211897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496A5CBD">
                <v:shape id="_x0000_i1182" type="#_x0000_t75" style="width:54pt;height:21.75pt" o:ole="" fillcolor="window">
                  <v:imagedata r:id="rId296" o:title=""/>
                </v:shape>
                <o:OLEObject Type="Embed" ProgID="Equation.DSMT4" ShapeID="_x0000_i1182" DrawAspect="Content" ObjectID="_1679211898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1074A384">
                <v:shape id="_x0000_i1183" type="#_x0000_t75" style="width:20.25pt;height:15.75pt" o:ole="" fillcolor="window">
                  <v:imagedata r:id="rId302" o:title=""/>
                </v:shape>
                <o:OLEObject Type="Embed" ProgID="Equation.DSMT4" ShapeID="_x0000_i1183" DrawAspect="Content" ObjectID="_1679211899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65B1C529">
                <v:shape id="_x0000_i1184" type="#_x0000_t75" style="width:32.25pt;height:12.75pt" o:ole="" fillcolor="window">
                  <v:imagedata r:id="rId298" o:title=""/>
                </v:shape>
                <o:OLEObject Type="Embed" ProgID="Equation.DSMT4" ShapeID="_x0000_i1184" DrawAspect="Content" ObjectID="_1679211900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FE5974C">
                <v:shape id="_x0000_i1185" type="#_x0000_t75" style="width:31.5pt;height:15.75pt" o:ole="" fillcolor="window">
                  <v:imagedata r:id="rId300" o:title=""/>
                </v:shape>
                <o:OLEObject Type="Embed" ProgID="Equation.DSMT4" ShapeID="_x0000_i1185" DrawAspect="Content" ObjectID="_1679211901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14:paraId="361DE1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44DD10" w14:textId="77777777" w:rsidTr="004F5F70">
        <w:tc>
          <w:tcPr>
            <w:tcW w:w="706" w:type="dxa"/>
          </w:tcPr>
          <w:p w14:paraId="2CBE98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6EDEDCD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5EA43E8">
                <v:shape id="_x0000_i1186" type="#_x0000_t75" style="width:69.75pt;height:21.75pt" o:ole="" fillcolor="window">
                  <v:imagedata r:id="rId317" o:title=""/>
                </v:shape>
                <o:OLEObject Type="Embed" ProgID="Equation.DSMT4" ShapeID="_x0000_i1186" DrawAspect="Content" ObjectID="_1679211902" r:id="rId3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 w14:anchorId="173BFA85">
                <v:shape id="_x0000_i1187" type="#_x0000_t75" style="width:29.25pt;height:18.75pt" o:ole="" fillcolor="window">
                  <v:imagedata r:id="rId319" o:title=""/>
                </v:shape>
                <o:OLEObject Type="Embed" ProgID="Equation.DSMT4" ShapeID="_x0000_i1187" DrawAspect="Content" ObjectID="_1679211903" r:id="rId3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 w14:anchorId="73066E9F">
                <v:shape id="_x0000_i1188" type="#_x0000_t75" style="width:32.25pt;height:18.75pt" o:ole="" fillcolor="window">
                  <v:imagedata r:id="rId321" o:title=""/>
                </v:shape>
                <o:OLEObject Type="Embed" ProgID="Equation.DSMT4" ShapeID="_x0000_i1188" DrawAspect="Content" ObjectID="_1679211904" r:id="rId3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14:paraId="10C88FE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1641033" w14:textId="77777777" w:rsidTr="004F5F70">
        <w:tc>
          <w:tcPr>
            <w:tcW w:w="706" w:type="dxa"/>
          </w:tcPr>
          <w:p w14:paraId="61E1BAB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BC46A0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8CEAD57">
                <v:shape id="_x0000_i1189" type="#_x0000_t75" style="width:36.75pt;height:21.75pt" o:ole="" fillcolor="window">
                  <v:imagedata r:id="rId323" o:title=""/>
                </v:shape>
                <o:OLEObject Type="Embed" ProgID="Equation.DSMT4" ShapeID="_x0000_i1189" DrawAspect="Content" ObjectID="_1679211905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0BDCCBE2">
                <v:shape id="_x0000_i1190" type="#_x0000_t75" style="width:32.25pt;height:18pt" o:ole="" fillcolor="window">
                  <v:imagedata r:id="rId325" o:title=""/>
                </v:shape>
                <o:OLEObject Type="Embed" ProgID="Equation.DSMT4" ShapeID="_x0000_i1190" DrawAspect="Content" ObjectID="_1679211906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30865872">
                <v:shape id="_x0000_i1191" type="#_x0000_t75" style="width:29.25pt;height:15.75pt" o:ole="" fillcolor="window">
                  <v:imagedata r:id="rId327" o:title=""/>
                </v:shape>
                <o:OLEObject Type="Embed" ProgID="Equation.DSMT4" ShapeID="_x0000_i1191" DrawAspect="Content" ObjectID="_1679211907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2451D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17E4E4" w14:textId="77777777" w:rsidTr="004F5F70">
        <w:tc>
          <w:tcPr>
            <w:tcW w:w="706" w:type="dxa"/>
          </w:tcPr>
          <w:p w14:paraId="26CE5A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7B887B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2CFBE1DC">
                <v:shape id="_x0000_i1192" type="#_x0000_t75" style="width:36.75pt;height:21.75pt" o:ole="" fillcolor="window">
                  <v:imagedata r:id="rId329" o:title=""/>
                </v:shape>
                <o:OLEObject Type="Embed" ProgID="Equation.DSMT4" ShapeID="_x0000_i1192" DrawAspect="Content" ObjectID="_1679211908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56148398">
                <v:shape id="_x0000_i1193" type="#_x0000_t75" style="width:32.25pt;height:18pt" o:ole="" fillcolor="window">
                  <v:imagedata r:id="rId331" o:title=""/>
                </v:shape>
                <o:OLEObject Type="Embed" ProgID="Equation.DSMT4" ShapeID="_x0000_i1193" DrawAspect="Content" ObjectID="_1679211909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6C0953C7">
                <v:shape id="_x0000_i1194" type="#_x0000_t75" style="width:29.25pt;height:15.75pt" o:ole="" fillcolor="window">
                  <v:imagedata r:id="rId333" o:title=""/>
                </v:shape>
                <o:OLEObject Type="Embed" ProgID="Equation.DSMT4" ShapeID="_x0000_i1194" DrawAspect="Content" ObjectID="_1679211910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2FBAA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7261A1" w14:textId="77777777" w:rsidTr="004F5F70">
        <w:tc>
          <w:tcPr>
            <w:tcW w:w="706" w:type="dxa"/>
          </w:tcPr>
          <w:p w14:paraId="60B4EB6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7B7897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3CDFF945">
                <v:shape id="_x0000_i1195" type="#_x0000_t75" style="width:36.75pt;height:21.75pt" o:ole="" fillcolor="window">
                  <v:imagedata r:id="rId335" o:title=""/>
                </v:shape>
                <o:OLEObject Type="Embed" ProgID="Equation.DSMT4" ShapeID="_x0000_i1195" DrawAspect="Content" ObjectID="_1679211911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 w14:anchorId="776AAF32">
                <v:shape id="_x0000_i1196" type="#_x0000_t75" style="width:55.5pt;height:21.75pt" o:ole="" fillcolor="window">
                  <v:imagedata r:id="rId337" o:title=""/>
                </v:shape>
                <o:OLEObject Type="Embed" ProgID="Equation.DSMT4" ShapeID="_x0000_i1196" DrawAspect="Content" ObjectID="_1679211912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2152C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0A379E" w14:textId="77777777" w:rsidTr="004F5F70">
        <w:tc>
          <w:tcPr>
            <w:tcW w:w="706" w:type="dxa"/>
          </w:tcPr>
          <w:p w14:paraId="431851B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70335A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2CFF6EA">
                <v:shape id="_x0000_i1197" type="#_x0000_t75" style="width:36.75pt;height:21.75pt" o:ole="" fillcolor="window">
                  <v:imagedata r:id="rId335" o:title=""/>
                </v:shape>
                <o:OLEObject Type="Embed" ProgID="Equation.DSMT4" ShapeID="_x0000_i1197" DrawAspect="Content" ObjectID="_1679211913" r:id="rId3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 w14:anchorId="0F4062A0">
                <v:shape id="_x0000_i1198" type="#_x0000_t75" style="width:51.75pt;height:18.75pt" o:ole="" fillcolor="window">
                  <v:imagedata r:id="rId340" o:title=""/>
                </v:shape>
                <o:OLEObject Type="Embed" ProgID="Equation.DSMT4" ShapeID="_x0000_i1198" DrawAspect="Content" ObjectID="_1679211914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2E9B5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78D683B" w14:textId="77777777" w:rsidTr="004F5F70">
        <w:tc>
          <w:tcPr>
            <w:tcW w:w="706" w:type="dxa"/>
          </w:tcPr>
          <w:p w14:paraId="370468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F1CDCD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34145204">
                <v:shape id="_x0000_i1199" type="#_x0000_t75" style="width:42.75pt;height:22.5pt" o:ole="" fillcolor="window">
                  <v:imagedata r:id="rId342" o:title=""/>
                </v:shape>
                <o:OLEObject Type="Embed" ProgID="Equation.DSMT4" ShapeID="_x0000_i1199" DrawAspect="Content" ObjectID="_1679211915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 w14:anchorId="0A9B3EA5">
                <v:shape id="_x0000_i1200" type="#_x0000_t75" style="width:35.25pt;height:35.25pt" o:ole="" fillcolor="window">
                  <v:imagedata r:id="rId344" o:title=""/>
                </v:shape>
                <o:OLEObject Type="Embed" ProgID="Equation.DSMT4" ShapeID="_x0000_i1200" DrawAspect="Content" ObjectID="_1679211916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50E5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B65DEA" w14:textId="77777777" w:rsidTr="004F5F70">
        <w:tc>
          <w:tcPr>
            <w:tcW w:w="706" w:type="dxa"/>
          </w:tcPr>
          <w:p w14:paraId="76E4691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3A060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00BEF598">
                <v:shape id="_x0000_i1201" type="#_x0000_t75" style="width:49.5pt;height:22.5pt" o:ole="" fillcolor="window">
                  <v:imagedata r:id="rId346" o:title=""/>
                </v:shape>
                <o:OLEObject Type="Embed" ProgID="Equation.DSMT4" ShapeID="_x0000_i1201" DrawAspect="Content" ObjectID="_1679211917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38E07DCB">
                <v:shape id="_x0000_i1202" type="#_x0000_t75" style="width:39.75pt;height:18.75pt" o:ole="" fillcolor="window">
                  <v:imagedata r:id="rId348" o:title=""/>
                </v:shape>
                <o:OLEObject Type="Embed" ProgID="Equation.DSMT4" ShapeID="_x0000_i1202" DrawAspect="Content" ObjectID="_1679211918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A911A9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0AD5892" w14:textId="77777777" w:rsidTr="004F5F70">
        <w:tc>
          <w:tcPr>
            <w:tcW w:w="706" w:type="dxa"/>
          </w:tcPr>
          <w:p w14:paraId="3E3D96E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BD3CF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1746A9B8">
                <v:shape id="_x0000_i1203" type="#_x0000_t75" style="width:42.75pt;height:21.75pt" o:ole="" fillcolor="window">
                  <v:imagedata r:id="rId350" o:title=""/>
                </v:shape>
                <o:OLEObject Type="Embed" ProgID="Equation.DSMT4" ShapeID="_x0000_i1203" DrawAspect="Content" ObjectID="_1679211919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 w14:anchorId="0CE9B60A">
                <v:shape id="_x0000_i1204" type="#_x0000_t75" style="width:49.5pt;height:18.75pt" o:ole="" fillcolor="window">
                  <v:imagedata r:id="rId352" o:title=""/>
                </v:shape>
                <o:OLEObject Type="Embed" ProgID="Equation.DSMT4" ShapeID="_x0000_i1204" DrawAspect="Content" ObjectID="_1679211920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C94D7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F5D28F6" w14:textId="77777777" w:rsidTr="004F5F70">
        <w:tc>
          <w:tcPr>
            <w:tcW w:w="706" w:type="dxa"/>
          </w:tcPr>
          <w:p w14:paraId="052BB5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8DBEF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7CF947F7">
                <v:shape id="_x0000_i1205" type="#_x0000_t75" style="width:36.75pt;height:21.75pt" o:ole="" fillcolor="window">
                  <v:imagedata r:id="rId335" o:title=""/>
                </v:shape>
                <o:OLEObject Type="Embed" ProgID="Equation.DSMT4" ShapeID="_x0000_i1205" DrawAspect="Content" ObjectID="_1679211921" r:id="rId3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 w14:anchorId="024AC0A0">
                <v:shape id="_x0000_i1206" type="#_x0000_t75" style="width:58.5pt;height:18.75pt" o:ole="" fillcolor="window">
                  <v:imagedata r:id="rId355" o:title=""/>
                </v:shape>
                <o:OLEObject Type="Embed" ProgID="Equation.DSMT4" ShapeID="_x0000_i1206" DrawAspect="Content" ObjectID="_1679211922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6D2C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77BEB8D" w14:textId="77777777" w:rsidTr="004F5F70">
        <w:tc>
          <w:tcPr>
            <w:tcW w:w="706" w:type="dxa"/>
          </w:tcPr>
          <w:p w14:paraId="33F959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FF7182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 w14:anchorId="08CC7133">
                <v:shape id="_x0000_i1207" type="#_x0000_t75" style="width:39pt;height:36.75pt" o:ole="" fillcolor="window">
                  <v:imagedata r:id="rId357" o:title=""/>
                </v:shape>
                <o:OLEObject Type="Embed" ProgID="Equation.DSMT4" ShapeID="_x0000_i1207" DrawAspect="Content" ObjectID="_1679211923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261F786A">
                <v:shape id="_x0000_i1208" type="#_x0000_t75" style="width:49.5pt;height:22.5pt" o:ole="" fillcolor="window">
                  <v:imagedata r:id="rId359" o:title=""/>
                </v:shape>
                <o:OLEObject Type="Embed" ProgID="Equation.DSMT4" ShapeID="_x0000_i1208" DrawAspect="Content" ObjectID="_1679211924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66E5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98BB281" w14:textId="77777777" w:rsidTr="004F5F70">
        <w:tc>
          <w:tcPr>
            <w:tcW w:w="706" w:type="dxa"/>
          </w:tcPr>
          <w:p w14:paraId="0808441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029AF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 w14:anchorId="205B3E89">
                <v:shape id="_x0000_i1209" type="#_x0000_t75" style="width:55.5pt;height:21.75pt" o:ole="" fillcolor="window">
                  <v:imagedata r:id="rId361" o:title=""/>
                </v:shape>
                <o:OLEObject Type="Embed" ProgID="Equation.DSMT4" ShapeID="_x0000_i1209" DrawAspect="Content" ObjectID="_1679211925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677AD5A9">
                <v:shape id="_x0000_i1210" type="#_x0000_t75" style="width:53.25pt;height:21.75pt" o:ole="" fillcolor="window">
                  <v:imagedata r:id="rId363" o:title=""/>
                </v:shape>
                <o:OLEObject Type="Embed" ProgID="Equation.DSMT4" ShapeID="_x0000_i1210" DrawAspect="Content" ObjectID="_1679211926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39E17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799640" w14:textId="77777777" w:rsidTr="004F5F70">
        <w:tc>
          <w:tcPr>
            <w:tcW w:w="706" w:type="dxa"/>
          </w:tcPr>
          <w:p w14:paraId="3F4BC6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91082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 w14:anchorId="6E63AC51">
                <v:shape id="_x0000_i1211" type="#_x0000_t75" style="width:85.5pt;height:36pt" o:ole="" fillcolor="window">
                  <v:imagedata r:id="rId365" o:title=""/>
                </v:shape>
                <o:OLEObject Type="Embed" ProgID="Equation.DSMT4" ShapeID="_x0000_i1211" DrawAspect="Content" ObjectID="_1679211927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00D68196">
                <v:shape id="_x0000_i1212" type="#_x0000_t75" style="width:29.25pt;height:15.75pt" o:ole="" fillcolor="window">
                  <v:imagedata r:id="rId327" o:title=""/>
                </v:shape>
                <o:OLEObject Type="Embed" ProgID="Equation.DSMT4" ShapeID="_x0000_i1212" DrawAspect="Content" ObjectID="_1679211928" r:id="rId3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036092C">
                <v:shape id="_x0000_i1213" type="#_x0000_t75" style="width:31.5pt;height:15.75pt" o:ole="" fillcolor="window">
                  <v:imagedata r:id="rId368" o:title=""/>
                </v:shape>
                <o:OLEObject Type="Embed" ProgID="Equation.DSMT4" ShapeID="_x0000_i1213" DrawAspect="Content" ObjectID="_1679211929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60E68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46B5B3" w14:textId="77777777" w:rsidTr="004F5F70">
        <w:tc>
          <w:tcPr>
            <w:tcW w:w="706" w:type="dxa"/>
          </w:tcPr>
          <w:p w14:paraId="6485E5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FCAC73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 w14:anchorId="740AA0DE">
                <v:shape id="_x0000_i1214" type="#_x0000_t75" style="width:76.5pt;height:25.5pt" o:ole="" fillcolor="window">
                  <v:imagedata r:id="rId370" o:title=""/>
                </v:shape>
                <o:OLEObject Type="Embed" ProgID="Equation.DSMT4" ShapeID="_x0000_i1214" DrawAspect="Content" ObjectID="_1679211930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56CA5FAE">
                <v:shape id="_x0000_i1215" type="#_x0000_t75" style="width:31.5pt;height:15.75pt" o:ole="" fillcolor="window">
                  <v:imagedata r:id="rId372" o:title=""/>
                </v:shape>
                <o:OLEObject Type="Embed" ProgID="Equation.DSMT4" ShapeID="_x0000_i1215" DrawAspect="Content" ObjectID="_1679211931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CC579F1">
                <v:shape id="_x0000_i1216" type="#_x0000_t75" style="width:31.5pt;height:15.75pt" o:ole="" fillcolor="window">
                  <v:imagedata r:id="rId374" o:title=""/>
                </v:shape>
                <o:OLEObject Type="Embed" ProgID="Equation.DSMT4" ShapeID="_x0000_i1216" DrawAspect="Content" ObjectID="_1679211932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1488C9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E1D278E" w14:textId="77777777" w:rsidTr="004F5F70">
        <w:tc>
          <w:tcPr>
            <w:tcW w:w="706" w:type="dxa"/>
          </w:tcPr>
          <w:p w14:paraId="6EB5985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7A2862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 w14:anchorId="2EE3E353">
                <v:shape id="_x0000_i1217" type="#_x0000_t75" style="width:66pt;height:24.75pt" o:ole="" fillcolor="window">
                  <v:imagedata r:id="rId376" o:title=""/>
                </v:shape>
                <o:OLEObject Type="Embed" ProgID="Equation.DSMT4" ShapeID="_x0000_i1217" DrawAspect="Content" ObjectID="_1679211933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794B9A5">
                <v:shape id="_x0000_i1218" type="#_x0000_t75" style="width:31.5pt;height:15.75pt" o:ole="" fillcolor="window">
                  <v:imagedata r:id="rId378" o:title=""/>
                </v:shape>
                <o:OLEObject Type="Embed" ProgID="Equation.DSMT4" ShapeID="_x0000_i1218" DrawAspect="Content" ObjectID="_1679211934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FA2EE9F">
                <v:shape id="_x0000_i1219" type="#_x0000_t75" style="width:29.25pt;height:15.75pt" o:ole="" fillcolor="window">
                  <v:imagedata r:id="rId327" o:title=""/>
                </v:shape>
                <o:OLEObject Type="Embed" ProgID="Equation.DSMT4" ShapeID="_x0000_i1219" DrawAspect="Content" ObjectID="_1679211935" r:id="rId3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100FE0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701753B" w14:textId="77777777" w:rsidTr="004F5F70">
        <w:tc>
          <w:tcPr>
            <w:tcW w:w="706" w:type="dxa"/>
          </w:tcPr>
          <w:p w14:paraId="1F835F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DF1E26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 w14:anchorId="48A91105">
                <v:shape id="_x0000_i1220" type="#_x0000_t75" style="width:73.5pt;height:28.5pt" o:ole="" fillcolor="window">
                  <v:imagedata r:id="rId381" o:title=""/>
                </v:shape>
                <o:OLEObject Type="Embed" ProgID="Equation.DSMT4" ShapeID="_x0000_i1220" DrawAspect="Content" ObjectID="_1679211936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8FEBCB1">
                <v:shape id="_x0000_i1221" type="#_x0000_t75" style="width:29.25pt;height:15.75pt" o:ole="" fillcolor="window">
                  <v:imagedata r:id="rId327" o:title=""/>
                </v:shape>
                <o:OLEObject Type="Embed" ProgID="Equation.DSMT4" ShapeID="_x0000_i1221" DrawAspect="Content" ObjectID="_1679211937" r:id="rId3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F999DE6">
                <v:shape id="_x0000_i1222" type="#_x0000_t75" style="width:31.5pt;height:15.75pt" o:ole="" fillcolor="window">
                  <v:imagedata r:id="rId384" o:title=""/>
                </v:shape>
                <o:OLEObject Type="Embed" ProgID="Equation.DSMT4" ShapeID="_x0000_i1222" DrawAspect="Content" ObjectID="_1679211938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8817B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58A7D1" w14:textId="77777777" w:rsidTr="004F5F70">
        <w:tc>
          <w:tcPr>
            <w:tcW w:w="706" w:type="dxa"/>
          </w:tcPr>
          <w:p w14:paraId="3DFB3E6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96242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 w14:anchorId="434B8B52">
                <v:shape id="_x0000_i1223" type="#_x0000_t75" style="width:99pt;height:39pt" o:ole="" fillcolor="window">
                  <v:imagedata r:id="rId386" o:title=""/>
                </v:shape>
                <o:OLEObject Type="Embed" ProgID="Equation.DSMT4" ShapeID="_x0000_i1223" DrawAspect="Content" ObjectID="_1679211939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442CB1EA">
                <v:shape id="_x0000_i1224" type="#_x0000_t75" style="width:29.25pt;height:15.75pt" o:ole="" fillcolor="window">
                  <v:imagedata r:id="rId327" o:title=""/>
                </v:shape>
                <o:OLEObject Type="Embed" ProgID="Equation.DSMT4" ShapeID="_x0000_i1224" DrawAspect="Content" ObjectID="_1679211940" r:id="rId3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1B231C8">
                <v:shape id="_x0000_i1225" type="#_x0000_t75" style="width:31.5pt;height:15.75pt" o:ole="" fillcolor="window">
                  <v:imagedata r:id="rId389" o:title=""/>
                </v:shape>
                <o:OLEObject Type="Embed" ProgID="Equation.DSMT4" ShapeID="_x0000_i1225" DrawAspect="Content" ObjectID="_1679211941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CF5B62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CFA54C4" w14:textId="77777777" w:rsidTr="004F5F70">
        <w:tc>
          <w:tcPr>
            <w:tcW w:w="706" w:type="dxa"/>
          </w:tcPr>
          <w:p w14:paraId="792ACD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A1F3EA6" w14:textId="77777777" w:rsidR="00F17E8F" w:rsidRPr="007B205E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2C2C7BFB">
                <v:shape id="_x0000_i1226" type="#_x0000_t75" style="width:20.25pt;height:15.75pt" o:ole="" fillcolor="window">
                  <v:imagedata r:id="rId302" o:title=""/>
                </v:shape>
                <o:OLEObject Type="Embed" ProgID="Equation.DSMT4" ShapeID="_x0000_i1226" DrawAspect="Content" ObjectID="_1679211942" r:id="rId3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419D1A1D">
                <v:shape id="_x0000_i1227" type="#_x0000_t75" style="width:42.75pt;height:21.75pt" o:ole="" fillcolor="window">
                  <v:imagedata r:id="rId392" o:title=""/>
                </v:shape>
                <o:OLEObject Type="Embed" ProgID="Equation.DSMT4" ShapeID="_x0000_i1227" DrawAspect="Content" ObjectID="_1679211943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2FF916B">
                <v:shape id="_x0000_i1228" type="#_x0000_t75" style="width:31.5pt;height:15.75pt" o:ole="" fillcolor="window">
                  <v:imagedata r:id="rId394" o:title=""/>
                </v:shape>
                <o:OLEObject Type="Embed" ProgID="Equation.DSMT4" ShapeID="_x0000_i1228" DrawAspect="Content" ObjectID="_1679211944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617A8944">
                <v:shape id="_x0000_i1229" type="#_x0000_t75" style="width:29.25pt;height:15.75pt" o:ole="" fillcolor="window">
                  <v:imagedata r:id="rId327" o:title=""/>
                </v:shape>
                <o:OLEObject Type="Embed" ProgID="Equation.DSMT4" ShapeID="_x0000_i1229" DrawAspect="Content" ObjectID="_1679211945" r:id="rId3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1BB36A1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E2B63D" w14:textId="77777777" w:rsidTr="004F5F70">
        <w:tc>
          <w:tcPr>
            <w:tcW w:w="706" w:type="dxa"/>
          </w:tcPr>
          <w:p w14:paraId="3A92BD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A7F3FC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34F0D5E9">
                <v:shape id="_x0000_i1230" type="#_x0000_t75" style="width:20.25pt;height:15.75pt" o:ole="" fillcolor="window">
                  <v:imagedata r:id="rId302" o:title=""/>
                </v:shape>
                <o:OLEObject Type="Embed" ProgID="Equation.DSMT4" ShapeID="_x0000_i1230" DrawAspect="Content" ObjectID="_1679211946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164B2E2E">
                <v:shape id="_x0000_i1231" type="#_x0000_t75" style="width:42.75pt;height:22.5pt" o:ole="" fillcolor="window">
                  <v:imagedata r:id="rId398" o:title=""/>
                </v:shape>
                <o:OLEObject Type="Embed" ProgID="Equation.DSMT4" ShapeID="_x0000_i1231" DrawAspect="Content" ObjectID="_1679211947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5D3748B7">
                <v:shape id="_x0000_i1232" type="#_x0000_t75" style="width:29.25pt;height:15.75pt" o:ole="" fillcolor="window">
                  <v:imagedata r:id="rId327" o:title=""/>
                </v:shape>
                <o:OLEObject Type="Embed" ProgID="Equation.DSMT4" ShapeID="_x0000_i1232" DrawAspect="Content" ObjectID="_1679211948" r:id="rId4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CED828D">
                <v:shape id="_x0000_i1233" type="#_x0000_t75" style="width:31.5pt;height:15.75pt" o:ole="" fillcolor="window">
                  <v:imagedata r:id="rId401" o:title=""/>
                </v:shape>
                <o:OLEObject Type="Embed" ProgID="Equation.DSMT4" ShapeID="_x0000_i1233" DrawAspect="Content" ObjectID="_1679211949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EBDFEB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98A1EF9" w14:textId="77777777" w:rsidTr="004F5F70">
        <w:tc>
          <w:tcPr>
            <w:tcW w:w="706" w:type="dxa"/>
          </w:tcPr>
          <w:p w14:paraId="5975F55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D51C0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2EB62E8B">
                <v:shape id="_x0000_i1234" type="#_x0000_t75" style="width:20.25pt;height:18.75pt" o:ole="" fillcolor="window">
                  <v:imagedata r:id="rId403" o:title=""/>
                </v:shape>
                <o:OLEObject Type="Embed" ProgID="Equation.DSMT4" ShapeID="_x0000_i1234" DrawAspect="Content" ObjectID="_1679211950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 w14:anchorId="1E2463BD">
                <v:shape id="_x0000_i1235" type="#_x0000_t75" style="width:48pt;height:25.5pt" o:ole="" fillcolor="window">
                  <v:imagedata r:id="rId405" o:title=""/>
                </v:shape>
                <o:OLEObject Type="Embed" ProgID="Equation.DSMT4" ShapeID="_x0000_i1235" DrawAspect="Content" ObjectID="_1679211951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751309F2">
                <v:shape id="_x0000_i1236" type="#_x0000_t75" style="width:32.25pt;height:18.75pt" o:ole="" fillcolor="window">
                  <v:imagedata r:id="rId407" o:title=""/>
                </v:shape>
                <o:OLEObject Type="Embed" ProgID="Equation.DSMT4" ShapeID="_x0000_i1236" DrawAspect="Content" ObjectID="_1679211952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76718345">
                <v:shape id="_x0000_i1237" type="#_x0000_t75" style="width:30pt;height:18.75pt" o:ole="" fillcolor="window">
                  <v:imagedata r:id="rId409" o:title=""/>
                </v:shape>
                <o:OLEObject Type="Embed" ProgID="Equation.DSMT4" ShapeID="_x0000_i1237" DrawAspect="Content" ObjectID="_1679211953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644F194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ABED15" w14:textId="77777777" w:rsidTr="004F5F70">
        <w:tc>
          <w:tcPr>
            <w:tcW w:w="706" w:type="dxa"/>
          </w:tcPr>
          <w:p w14:paraId="52D310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625054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7BC5DFBB">
                <v:shape id="_x0000_i1238" type="#_x0000_t75" style="width:20.25pt;height:18.75pt" o:ole="" fillcolor="window">
                  <v:imagedata r:id="rId403" o:title=""/>
                </v:shape>
                <o:OLEObject Type="Embed" ProgID="Equation.DSMT4" ShapeID="_x0000_i1238" DrawAspect="Content" ObjectID="_1679211954" r:id="rId4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 w14:anchorId="7124F7E6">
                <v:shape id="_x0000_i1239" type="#_x0000_t75" style="width:42.75pt;height:24pt" o:ole="" fillcolor="window">
                  <v:imagedata r:id="rId412" o:title=""/>
                </v:shape>
                <o:OLEObject Type="Embed" ProgID="Equation.DSMT4" ShapeID="_x0000_i1239" DrawAspect="Content" ObjectID="_1679211955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32473335">
                <v:shape id="_x0000_i1240" type="#_x0000_t75" style="width:30pt;height:18.75pt" o:ole="" fillcolor="window">
                  <v:imagedata r:id="rId414" o:title=""/>
                </v:shape>
                <o:OLEObject Type="Embed" ProgID="Equation.DSMT4" ShapeID="_x0000_i1240" DrawAspect="Content" ObjectID="_1679211956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70844D72">
                <v:shape id="_x0000_i1241" type="#_x0000_t75" style="width:32.25pt;height:18.75pt" o:ole="" fillcolor="window">
                  <v:imagedata r:id="rId416" o:title=""/>
                </v:shape>
                <o:OLEObject Type="Embed" ProgID="Equation.DSMT4" ShapeID="_x0000_i1241" DrawAspect="Content" ObjectID="_1679211957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5548748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4DB762" w14:textId="77777777" w:rsidTr="004F5F70">
        <w:tc>
          <w:tcPr>
            <w:tcW w:w="706" w:type="dxa"/>
          </w:tcPr>
          <w:p w14:paraId="79B330B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61DB5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1E9BFC69">
                <v:shape id="_x0000_i1242" type="#_x0000_t75" style="width:20.25pt;height:18.75pt" o:ole="" fillcolor="window">
                  <v:imagedata r:id="rId403" o:title=""/>
                </v:shape>
                <o:OLEObject Type="Embed" ProgID="Equation.DSMT4" ShapeID="_x0000_i1242" DrawAspect="Content" ObjectID="_1679211958" r:id="rId4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 w14:anchorId="612F147F">
                <v:shape id="_x0000_i1243" type="#_x0000_t75" style="width:1in;height:36pt" o:ole="" fillcolor="window">
                  <v:imagedata r:id="rId419" o:title=""/>
                </v:shape>
                <o:OLEObject Type="Embed" ProgID="Equation.DSMT4" ShapeID="_x0000_i1243" DrawAspect="Content" ObjectID="_1679211959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6632297F">
                <v:shape id="_x0000_i1244" type="#_x0000_t75" style="width:32.25pt;height:18.75pt" o:ole="" fillcolor="window">
                  <v:imagedata r:id="rId407" o:title=""/>
                </v:shape>
                <o:OLEObject Type="Embed" ProgID="Equation.DSMT4" ShapeID="_x0000_i1244" DrawAspect="Content" ObjectID="_1679211960" r:id="rId4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2D6ED36A">
                <v:shape id="_x0000_i1245" type="#_x0000_t75" style="width:30pt;height:18.75pt" o:ole="" fillcolor="window">
                  <v:imagedata r:id="rId409" o:title=""/>
                </v:shape>
                <o:OLEObject Type="Embed" ProgID="Equation.DSMT4" ShapeID="_x0000_i1245" DrawAspect="Content" ObjectID="_1679211961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47295F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ED19826" w14:textId="77777777" w:rsidTr="004F5F70">
        <w:tc>
          <w:tcPr>
            <w:tcW w:w="706" w:type="dxa"/>
          </w:tcPr>
          <w:p w14:paraId="5580F8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FB70A31" w14:textId="77777777" w:rsidR="00F17E8F" w:rsidRPr="00161A67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FB16107">
                <v:shape id="_x0000_i1246" type="#_x0000_t75" style="width:20.25pt;height:15.75pt" o:ole="" fillcolor="window">
                  <v:imagedata r:id="rId302" o:title=""/>
                </v:shape>
                <o:OLEObject Type="Embed" ProgID="Equation.DSMT4" ShapeID="_x0000_i1246" DrawAspect="Content" ObjectID="_1679211962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 w14:anchorId="22E40304">
                <v:shape id="_x0000_i1247" type="#_x0000_t75" style="width:51pt;height:22.5pt" o:ole="" fillcolor="window">
                  <v:imagedata r:id="rId424" o:title=""/>
                </v:shape>
                <o:OLEObject Type="Embed" ProgID="Equation.DSMT4" ShapeID="_x0000_i1247" DrawAspect="Content" ObjectID="_1679211963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20547025">
                <v:shape id="_x0000_i1248" type="#_x0000_t75" style="width:29.25pt;height:15.75pt" o:ole="" fillcolor="window">
                  <v:imagedata r:id="rId327" o:title=""/>
                </v:shape>
                <o:OLEObject Type="Embed" ProgID="Equation.DSMT4" ShapeID="_x0000_i1248" DrawAspect="Content" ObjectID="_1679211964" r:id="rId4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25EFE0D">
                <v:shape id="_x0000_i1249" type="#_x0000_t75" style="width:31.5pt;height:15.75pt" o:ole="" fillcolor="window">
                  <v:imagedata r:id="rId427" o:title=""/>
                </v:shape>
                <o:OLEObject Type="Embed" ProgID="Equation.DSMT4" ShapeID="_x0000_i1249" DrawAspect="Content" ObjectID="_1679211965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3C0ECCB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33A4870" w14:textId="77777777" w:rsidTr="004F5F70">
        <w:tc>
          <w:tcPr>
            <w:tcW w:w="706" w:type="dxa"/>
          </w:tcPr>
          <w:p w14:paraId="69C6BEB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88EAB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714524EB">
                <v:shape id="_x0000_i1250" type="#_x0000_t75" style="width:20.25pt;height:15.75pt" o:ole="" fillcolor="window">
                  <v:imagedata r:id="rId302" o:title=""/>
                </v:shape>
                <o:OLEObject Type="Embed" ProgID="Equation.DSMT4" ShapeID="_x0000_i1250" DrawAspect="Content" ObjectID="_1679211966" r:id="rId4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 w14:anchorId="04A6304E">
                <v:shape id="_x0000_i1251" type="#_x0000_t75" style="width:67.5pt;height:24.75pt" o:ole="" fillcolor="window">
                  <v:imagedata r:id="rId430" o:title=""/>
                </v:shape>
                <o:OLEObject Type="Embed" ProgID="Equation.DSMT4" ShapeID="_x0000_i1251" DrawAspect="Content" ObjectID="_1679211967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697C739">
                <v:shape id="_x0000_i1252" type="#_x0000_t75" style="width:31.5pt;height:15.75pt" o:ole="" fillcolor="window">
                  <v:imagedata r:id="rId394" o:title=""/>
                </v:shape>
                <o:OLEObject Type="Embed" ProgID="Equation.DSMT4" ShapeID="_x0000_i1252" DrawAspect="Content" ObjectID="_1679211968" r:id="rId4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37C2B9F6">
                <v:shape id="_x0000_i1253" type="#_x0000_t75" style="width:31.5pt;height:15.75pt" o:ole="" fillcolor="window">
                  <v:imagedata r:id="rId433" o:title=""/>
                </v:shape>
                <o:OLEObject Type="Embed" ProgID="Equation.DSMT4" ShapeID="_x0000_i1253" DrawAspect="Content" ObjectID="_1679211969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448ADA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139017" w14:textId="77777777" w:rsidTr="004F5F70">
        <w:tc>
          <w:tcPr>
            <w:tcW w:w="706" w:type="dxa"/>
          </w:tcPr>
          <w:p w14:paraId="7DF9E5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6D500E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4464EDB4">
                <v:shape id="_x0000_i1254" type="#_x0000_t75" style="width:20.25pt;height:15.75pt" o:ole="" fillcolor="window">
                  <v:imagedata r:id="rId302" o:title=""/>
                </v:shape>
                <o:OLEObject Type="Embed" ProgID="Equation.DSMT4" ShapeID="_x0000_i1254" DrawAspect="Content" ObjectID="_1679211970" r:id="rId4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 w14:anchorId="6EFFFC56">
                <v:shape id="_x0000_i1255" type="#_x0000_t75" style="width:40.5pt;height:21.75pt" o:ole="" fillcolor="window">
                  <v:imagedata r:id="rId436" o:title=""/>
                </v:shape>
                <o:OLEObject Type="Embed" ProgID="Equation.DSMT4" ShapeID="_x0000_i1255" DrawAspect="Content" ObjectID="_1679211971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D80694C">
                <v:shape id="_x0000_i1256" type="#_x0000_t75" style="width:31.5pt;height:15.75pt" o:ole="" fillcolor="window">
                  <v:imagedata r:id="rId394" o:title=""/>
                </v:shape>
                <o:OLEObject Type="Embed" ProgID="Equation.DSMT4" ShapeID="_x0000_i1256" DrawAspect="Content" ObjectID="_1679211972" r:id="rId4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725484C3">
                <v:shape id="_x0000_i1257" type="#_x0000_t75" style="width:29.25pt;height:15.75pt" o:ole="" fillcolor="window">
                  <v:imagedata r:id="rId327" o:title=""/>
                </v:shape>
                <o:OLEObject Type="Embed" ProgID="Equation.DSMT4" ShapeID="_x0000_i1257" DrawAspect="Content" ObjectID="_1679211973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491A9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BB69A0" w14:textId="77777777" w:rsidTr="004F5F70">
        <w:tc>
          <w:tcPr>
            <w:tcW w:w="706" w:type="dxa"/>
          </w:tcPr>
          <w:p w14:paraId="608BA8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8C886C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2F762C4B">
                <v:shape id="_x0000_i1258" type="#_x0000_t75" style="width:20.25pt;height:18.75pt" o:ole="" fillcolor="window">
                  <v:imagedata r:id="rId403" o:title=""/>
                </v:shape>
                <o:OLEObject Type="Embed" ProgID="Equation.DSMT4" ShapeID="_x0000_i1258" DrawAspect="Content" ObjectID="_1679211974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638E1209">
                <v:shape id="_x0000_i1259" type="#_x0000_t75" style="width:39.75pt;height:18.75pt" o:ole="" fillcolor="window">
                  <v:imagedata r:id="rId441" o:title=""/>
                </v:shape>
                <o:OLEObject Type="Embed" ProgID="Equation.DSMT4" ShapeID="_x0000_i1259" DrawAspect="Content" ObjectID="_1679211975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5C56C679">
                <v:shape id="_x0000_i1260" type="#_x0000_t75" style="width:32.25pt;height:18.75pt" o:ole="" fillcolor="window">
                  <v:imagedata r:id="rId443" o:title=""/>
                </v:shape>
                <o:OLEObject Type="Embed" ProgID="Equation.DSMT4" ShapeID="_x0000_i1260" DrawAspect="Content" ObjectID="_1679211976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0808FCAF">
                <v:shape id="_x0000_i1261" type="#_x0000_t75" style="width:32.25pt;height:18.75pt" o:ole="" fillcolor="window">
                  <v:imagedata r:id="rId445" o:title=""/>
                </v:shape>
                <o:OLEObject Type="Embed" ProgID="Equation.DSMT4" ShapeID="_x0000_i1261" DrawAspect="Content" ObjectID="_1679211977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6FE686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254011" w14:textId="77777777" w:rsidTr="004F5F70">
        <w:tc>
          <w:tcPr>
            <w:tcW w:w="706" w:type="dxa"/>
          </w:tcPr>
          <w:p w14:paraId="25D012B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A6BC0F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5BD26831">
                <v:shape id="_x0000_i1262" type="#_x0000_t75" style="width:20.25pt;height:15.75pt" o:ole="" fillcolor="window">
                  <v:imagedata r:id="rId302" o:title=""/>
                </v:shape>
                <o:OLEObject Type="Embed" ProgID="Equation.DSMT4" ShapeID="_x0000_i1262" DrawAspect="Content" ObjectID="_1679211978" r:id="rId4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 w14:anchorId="31F3F67E">
                <v:shape id="_x0000_i1263" type="#_x0000_t75" style="width:60.75pt;height:22.5pt" o:ole="" fillcolor="window">
                  <v:imagedata r:id="rId448" o:title=""/>
                </v:shape>
                <o:OLEObject Type="Embed" ProgID="Equation.DSMT4" ShapeID="_x0000_i1263" DrawAspect="Content" ObjectID="_1679211979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 w14:anchorId="77441FAE">
                <v:shape id="_x0000_i1264" type="#_x0000_t75" style="width:39pt;height:15.75pt" o:ole="" fillcolor="window">
                  <v:imagedata r:id="rId450" o:title=""/>
                </v:shape>
                <o:OLEObject Type="Embed" ProgID="Equation.DSMT4" ShapeID="_x0000_i1264" DrawAspect="Content" ObjectID="_1679211980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B80433C">
                <v:shape id="_x0000_i1265" type="#_x0000_t75" style="width:31.5pt;height:15.75pt" o:ole="" fillcolor="window">
                  <v:imagedata r:id="rId452" o:title=""/>
                </v:shape>
                <o:OLEObject Type="Embed" ProgID="Equation.DSMT4" ShapeID="_x0000_i1265" DrawAspect="Content" ObjectID="_1679211981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52D78C1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A794DB" w14:textId="77777777" w:rsidTr="004F5F70">
        <w:tc>
          <w:tcPr>
            <w:tcW w:w="9628" w:type="dxa"/>
            <w:gridSpan w:val="3"/>
          </w:tcPr>
          <w:p w14:paraId="5A17A87C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312369F" w14:textId="77777777" w:rsidTr="004F5F70">
        <w:tc>
          <w:tcPr>
            <w:tcW w:w="706" w:type="dxa"/>
          </w:tcPr>
          <w:p w14:paraId="300680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478F060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52A0135C">
                <v:shape id="_x0000_i1266" type="#_x0000_t75" style="width:108pt;height:21.75pt" o:ole="" fillcolor="window">
                  <v:imagedata r:id="rId454" o:title=""/>
                </v:shape>
                <o:OLEObject Type="Embed" ProgID="Equation.DSMT4" ShapeID="_x0000_i1266" DrawAspect="Content" ObjectID="_1679211982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6213A3F6">
                <v:shape id="_x0000_i1267" type="#_x0000_t75" style="width:31.5pt;height:21.75pt" o:ole="" fillcolor="window">
                  <v:imagedata r:id="rId456" o:title=""/>
                </v:shape>
                <o:OLEObject Type="Embed" ProgID="Equation.DSMT4" ShapeID="_x0000_i1267" DrawAspect="Content" ObjectID="_1679211983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2685F1A8">
                <v:shape id="_x0000_i1268" type="#_x0000_t75" style="width:33pt;height:21.75pt" o:ole="" fillcolor="window">
                  <v:imagedata r:id="rId458" o:title=""/>
                </v:shape>
                <o:OLEObject Type="Embed" ProgID="Equation.DSMT4" ShapeID="_x0000_i1268" DrawAspect="Content" ObjectID="_1679211984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14:paraId="2EAA3724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5EC10030" w14:textId="77777777" w:rsidTr="004F5F70">
        <w:tc>
          <w:tcPr>
            <w:tcW w:w="706" w:type="dxa"/>
          </w:tcPr>
          <w:p w14:paraId="7CC643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215232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 w14:anchorId="7B9472F9">
                <v:shape id="_x0000_i1269" type="#_x0000_t75" style="width:86.25pt;height:21.75pt" o:ole="" fillcolor="window">
                  <v:imagedata r:id="rId460" o:title=""/>
                </v:shape>
                <o:OLEObject Type="Embed" ProgID="Equation.DSMT4" ShapeID="_x0000_i1269" DrawAspect="Content" ObjectID="_1679211985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090BBC76">
                <v:shape id="_x0000_i1270" type="#_x0000_t75" style="width:33pt;height:21.75pt" o:ole="" fillcolor="window">
                  <v:imagedata r:id="rId462" o:title=""/>
                </v:shape>
                <o:OLEObject Type="Embed" ProgID="Equation.DSMT4" ShapeID="_x0000_i1270" DrawAspect="Content" ObjectID="_1679211986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2249B40A">
                <v:shape id="_x0000_i1271" type="#_x0000_t75" style="width:33pt;height:21.75pt" o:ole="" fillcolor="window">
                  <v:imagedata r:id="rId464" o:title=""/>
                </v:shape>
                <o:OLEObject Type="Embed" ProgID="Equation.DSMT4" ShapeID="_x0000_i1271" DrawAspect="Content" ObjectID="_1679211987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14:paraId="625B2C57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3D813D05" w14:textId="77777777" w:rsidTr="004F5F70">
        <w:tc>
          <w:tcPr>
            <w:tcW w:w="706" w:type="dxa"/>
          </w:tcPr>
          <w:p w14:paraId="2D31119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E7BE99A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 w14:anchorId="008CADD1">
                <v:shape id="_x0000_i1272" type="#_x0000_t75" style="width:123pt;height:22.5pt" o:ole="" fillcolor="window">
                  <v:imagedata r:id="rId466" o:title=""/>
                </v:shape>
                <o:OLEObject Type="Embed" ProgID="Equation.DSMT4" ShapeID="_x0000_i1272" DrawAspect="Content" ObjectID="_1679211988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2FF4D7A9">
                <v:shape id="_x0000_i1273" type="#_x0000_t75" style="width:31.5pt;height:21.75pt" o:ole="" fillcolor="window">
                  <v:imagedata r:id="rId456" o:title=""/>
                </v:shape>
                <o:OLEObject Type="Embed" ProgID="Equation.DSMT4" ShapeID="_x0000_i1273" DrawAspect="Content" ObjectID="_1679211989" r:id="rId4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5F0232BB">
                <v:shape id="_x0000_i1274" type="#_x0000_t75" style="width:33pt;height:21.75pt" o:ole="" fillcolor="window">
                  <v:imagedata r:id="rId458" o:title=""/>
                </v:shape>
                <o:OLEObject Type="Embed" ProgID="Equation.DSMT4" ShapeID="_x0000_i1274" DrawAspect="Content" ObjectID="_1679211990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 w14:anchorId="72610815">
                <v:shape id="_x0000_i1275" type="#_x0000_t75" style="width:35.25pt;height:15.75pt" o:ole="" fillcolor="window">
                  <v:imagedata r:id="rId470" o:title=""/>
                </v:shape>
                <o:OLEObject Type="Embed" ProgID="Equation.DSMT4" ShapeID="_x0000_i1275" DrawAspect="Content" ObjectID="_1679211991" r:id="rId471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BD9171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1386BD35" w14:textId="77777777" w:rsidTr="004F5F70">
        <w:tc>
          <w:tcPr>
            <w:tcW w:w="706" w:type="dxa"/>
          </w:tcPr>
          <w:p w14:paraId="220EBFA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ADB94E1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0F80158D">
                <v:shape id="_x0000_i1276" type="#_x0000_t75" style="width:71.25pt;height:21.75pt" o:ole="" fillcolor="window">
                  <v:imagedata r:id="rId472" o:title=""/>
                </v:shape>
                <o:OLEObject Type="Embed" ProgID="Equation.DSMT4" ShapeID="_x0000_i1276" DrawAspect="Content" ObjectID="_1679211992" r:id="rId4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3FC788E1">
                <v:shape id="_x0000_i1277" type="#_x0000_t75" style="width:108pt;height:21.75pt" o:ole="" fillcolor="window">
                  <v:imagedata r:id="rId474" o:title=""/>
                </v:shape>
                <o:OLEObject Type="Embed" ProgID="Equation.DSMT4" ShapeID="_x0000_i1277" DrawAspect="Content" ObjectID="_1679211993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 w14:anchorId="64DB0497">
                <v:shape id="_x0000_i1278" type="#_x0000_t75" style="width:8.25pt;height:12.75pt" o:ole="" fillcolor="window">
                  <v:imagedata r:id="rId476" o:title=""/>
                </v:shape>
                <o:OLEObject Type="Embed" ProgID="Equation.DSMT4" ShapeID="_x0000_i1278" DrawAspect="Content" ObjectID="_1679211994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EB5773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4EA767AE" w14:textId="77777777" w:rsidTr="004F5F70">
        <w:tc>
          <w:tcPr>
            <w:tcW w:w="706" w:type="dxa"/>
          </w:tcPr>
          <w:p w14:paraId="331559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115C8F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 w14:anchorId="414C016D">
                <v:shape id="_x0000_i1279" type="#_x0000_t75" style="width:162.75pt;height:22.5pt" o:ole="" fillcolor="window">
                  <v:imagedata r:id="rId478" o:title=""/>
                </v:shape>
                <o:OLEObject Type="Embed" ProgID="Equation.DSMT4" ShapeID="_x0000_i1279" DrawAspect="Content" ObjectID="_1679211995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1BDF9402">
                <v:shape id="_x0000_i1280" type="#_x0000_t75" style="width:31.5pt;height:21.75pt" o:ole="" fillcolor="window">
                  <v:imagedata r:id="rId456" o:title=""/>
                </v:shape>
                <o:OLEObject Type="Embed" ProgID="Equation.DSMT4" ShapeID="_x0000_i1280" DrawAspect="Content" ObjectID="_1679211996" r:id="rId4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6B3DC94C">
                <v:shape id="_x0000_i1281" type="#_x0000_t75" style="width:33pt;height:21.75pt" o:ole="" fillcolor="window">
                  <v:imagedata r:id="rId458" o:title=""/>
                </v:shape>
                <o:OLEObject Type="Embed" ProgID="Equation.DSMT4" ShapeID="_x0000_i1281" DrawAspect="Content" ObjectID="_1679211997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3C6047C5">
                <v:shape id="_x0000_i1282" type="#_x0000_t75" style="width:31.5pt;height:21.75pt" o:ole="" fillcolor="window">
                  <v:imagedata r:id="rId482" o:title=""/>
                </v:shape>
                <o:OLEObject Type="Embed" ProgID="Equation.DSMT4" ShapeID="_x0000_i1282" DrawAspect="Content" ObjectID="_1679211998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14:paraId="1618C0C1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0A9F5D3" w14:textId="77777777" w:rsidTr="004F5F70">
        <w:tc>
          <w:tcPr>
            <w:tcW w:w="706" w:type="dxa"/>
          </w:tcPr>
          <w:p w14:paraId="0741679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32EC19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 w14:anchorId="54AE1E6A">
                <v:shape id="_x0000_i1283" type="#_x0000_t75" style="width:63.75pt;height:39.75pt" o:ole="" fillcolor="window">
                  <v:imagedata r:id="rId484" o:title=""/>
                </v:shape>
                <o:OLEObject Type="Embed" ProgID="Equation.DSMT4" ShapeID="_x0000_i1283" DrawAspect="Content" ObjectID="_1679211999" r:id="rId4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3C6E77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A81C6C" w14:textId="77777777" w:rsidTr="004F5F70">
        <w:tc>
          <w:tcPr>
            <w:tcW w:w="706" w:type="dxa"/>
          </w:tcPr>
          <w:p w14:paraId="734891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20A1E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 w14:anchorId="36D1BE25">
                <v:shape id="_x0000_i1284" type="#_x0000_t75" style="width:65.25pt;height:38.25pt" o:ole="" fillcolor="window">
                  <v:imagedata r:id="rId486" o:title=""/>
                </v:shape>
                <o:OLEObject Type="Embed" ProgID="Equation.DSMT4" ShapeID="_x0000_i1284" DrawAspect="Content" ObjectID="_1679212000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47919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93378E" w14:textId="77777777" w:rsidTr="004F5F70">
        <w:tc>
          <w:tcPr>
            <w:tcW w:w="706" w:type="dxa"/>
          </w:tcPr>
          <w:p w14:paraId="715756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EA3B1A3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 w14:anchorId="27787207">
                <v:shape id="_x0000_i1285" type="#_x0000_t75" style="width:57.75pt;height:39.75pt" o:ole="" fillcolor="window">
                  <v:imagedata r:id="rId488" o:title=""/>
                </v:shape>
                <o:OLEObject Type="Embed" ProgID="Equation.DSMT4" ShapeID="_x0000_i1285" DrawAspect="Content" ObjectID="_1679212001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E28EF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0338868" w14:textId="77777777" w:rsidTr="004F5F70">
        <w:tc>
          <w:tcPr>
            <w:tcW w:w="706" w:type="dxa"/>
          </w:tcPr>
          <w:p w14:paraId="28C7014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589C215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 w14:anchorId="52BB2F30">
                <v:shape id="_x0000_i1286" type="#_x0000_t75" style="width:57.75pt;height:39.75pt" o:ole="" fillcolor="window">
                  <v:imagedata r:id="rId490" o:title=""/>
                </v:shape>
                <o:OLEObject Type="Embed" ProgID="Equation.DSMT4" ShapeID="_x0000_i1286" DrawAspect="Content" ObjectID="_1679212002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E79B09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01768E" w14:textId="77777777" w:rsidTr="004F5F70">
        <w:tc>
          <w:tcPr>
            <w:tcW w:w="706" w:type="dxa"/>
          </w:tcPr>
          <w:p w14:paraId="2404B2F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3531F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 w14:anchorId="720E2A90">
                <v:shape id="_x0000_i1287" type="#_x0000_t75" style="width:71.25pt;height:38.25pt" o:ole="" fillcolor="window">
                  <v:imagedata r:id="rId492" o:title=""/>
                </v:shape>
                <o:OLEObject Type="Embed" ProgID="Equation.DSMT4" ShapeID="_x0000_i1287" DrawAspect="Content" ObjectID="_1679212003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6F2F72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717EEC" w14:textId="77777777" w:rsidTr="004F5F70">
        <w:tc>
          <w:tcPr>
            <w:tcW w:w="706" w:type="dxa"/>
          </w:tcPr>
          <w:p w14:paraId="7D2DED1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5EC89F4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 w14:anchorId="2483C642">
                <v:shape id="_x0000_i1288" type="#_x0000_t75" style="width:89.25pt;height:24.75pt" o:ole="" fillcolor="window">
                  <v:imagedata r:id="rId494" o:title=""/>
                </v:shape>
                <o:OLEObject Type="Embed" ProgID="Equation.DSMT4" ShapeID="_x0000_i1288" DrawAspect="Content" ObjectID="_1679212004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E753B5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E6E8917" w14:textId="77777777" w:rsidTr="004F5F70">
        <w:tc>
          <w:tcPr>
            <w:tcW w:w="706" w:type="dxa"/>
          </w:tcPr>
          <w:p w14:paraId="471EFE2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B09C10B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 w14:anchorId="6E5993D6">
                <v:shape id="_x0000_i1289" type="#_x0000_t75" style="width:74.25pt;height:40.5pt" o:ole="" fillcolor="window">
                  <v:imagedata r:id="rId496" o:title=""/>
                </v:shape>
                <o:OLEObject Type="Embed" ProgID="Equation.DSMT4" ShapeID="_x0000_i1289" DrawAspect="Content" ObjectID="_1679212005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3F7B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FF28BD" w14:textId="77777777" w:rsidTr="004F5F70">
        <w:tc>
          <w:tcPr>
            <w:tcW w:w="706" w:type="dxa"/>
          </w:tcPr>
          <w:p w14:paraId="218E33A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760C16B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 w14:anchorId="7D896BFA">
                <v:shape id="_x0000_i1290" type="#_x0000_t75" style="width:79.5pt;height:25.5pt" o:ole="" fillcolor="window">
                  <v:imagedata r:id="rId498" o:title=""/>
                </v:shape>
                <o:OLEObject Type="Embed" ProgID="Equation.DSMT4" ShapeID="_x0000_i1290" DrawAspect="Content" ObjectID="_1679212006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5E91CB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8257D4A" w14:textId="77777777" w:rsidTr="004F5F70">
        <w:tc>
          <w:tcPr>
            <w:tcW w:w="706" w:type="dxa"/>
          </w:tcPr>
          <w:p w14:paraId="09CAC4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2DFA8A0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 w14:anchorId="1C00641D">
                <v:shape id="_x0000_i1291" type="#_x0000_t75" style="width:52.5pt;height:19.5pt" o:ole="" fillcolor="window">
                  <v:imagedata r:id="rId500" o:title=""/>
                </v:shape>
                <o:OLEObject Type="Embed" ProgID="Equation.DSMT4" ShapeID="_x0000_i1291" DrawAspect="Content" ObjectID="_1679212007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54E01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94F67FD" w14:textId="77777777" w:rsidTr="004F5F70">
        <w:tc>
          <w:tcPr>
            <w:tcW w:w="706" w:type="dxa"/>
          </w:tcPr>
          <w:p w14:paraId="01445CC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6A8BA94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 w14:anchorId="560D5D9D">
                <v:shape id="_x0000_i1292" type="#_x0000_t75" style="width:60pt;height:21.75pt" o:ole="" fillcolor="window">
                  <v:imagedata r:id="rId502" o:title=""/>
                </v:shape>
                <o:OLEObject Type="Embed" ProgID="Equation.DSMT4" ShapeID="_x0000_i1292" DrawAspect="Content" ObjectID="_1679212008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0A89A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43D00652" w14:textId="77777777" w:rsidTr="004F5F70">
        <w:tc>
          <w:tcPr>
            <w:tcW w:w="706" w:type="dxa"/>
          </w:tcPr>
          <w:p w14:paraId="2655481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0BAF8B7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 w14:anchorId="59CD28E6">
                <v:shape id="_x0000_i1293" type="#_x0000_t75" style="width:102pt;height:21.75pt" o:ole="" fillcolor="window">
                  <v:imagedata r:id="rId504" o:title=""/>
                </v:shape>
                <o:OLEObject Type="Embed" ProgID="Equation.DSMT4" ShapeID="_x0000_i1293" DrawAspect="Content" ObjectID="_1679212009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FE448F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EF02BC" w14:textId="77777777" w:rsidTr="004F5F70">
        <w:tc>
          <w:tcPr>
            <w:tcW w:w="706" w:type="dxa"/>
          </w:tcPr>
          <w:p w14:paraId="1E8F42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8F3D969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 w14:anchorId="2EA6E9BB">
                <v:shape id="_x0000_i1294" type="#_x0000_t75" style="width:78pt;height:36pt" o:ole="" fillcolor="window">
                  <v:imagedata r:id="rId506" o:title=""/>
                </v:shape>
                <o:OLEObject Type="Embed" ProgID="Equation.DSMT4" ShapeID="_x0000_i1294" DrawAspect="Content" ObjectID="_1679212010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E8897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7361DF6" w14:textId="77777777" w:rsidTr="004F5F70">
        <w:tc>
          <w:tcPr>
            <w:tcW w:w="706" w:type="dxa"/>
          </w:tcPr>
          <w:p w14:paraId="1848B1F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7E088D5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 w14:anchorId="54616D2B">
                <v:shape id="_x0000_i1295" type="#_x0000_t75" style="width:96pt;height:36pt" o:ole="" fillcolor="window">
                  <v:imagedata r:id="rId508" o:title=""/>
                </v:shape>
                <o:OLEObject Type="Embed" ProgID="Equation.DSMT4" ShapeID="_x0000_i1295" DrawAspect="Content" ObjectID="_1679212011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EE12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D2012D0" w14:textId="77777777" w:rsidTr="004F5F70">
        <w:tc>
          <w:tcPr>
            <w:tcW w:w="706" w:type="dxa"/>
          </w:tcPr>
          <w:p w14:paraId="32283F8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D1A2417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 w14:anchorId="38A5FA57">
                <v:shape id="_x0000_i1296" type="#_x0000_t75" style="width:93pt;height:21.75pt" o:ole="" fillcolor="window">
                  <v:imagedata r:id="rId510" o:title=""/>
                </v:shape>
                <o:OLEObject Type="Embed" ProgID="Equation.DSMT4" ShapeID="_x0000_i1296" DrawAspect="Content" ObjectID="_1679212012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EE75E7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4D08A6" w14:textId="77777777" w:rsidTr="004F5F70">
        <w:tc>
          <w:tcPr>
            <w:tcW w:w="706" w:type="dxa"/>
          </w:tcPr>
          <w:p w14:paraId="227E7A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936D7C8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 w14:anchorId="5281AEC6">
                <v:shape id="_x0000_i1297" type="#_x0000_t75" style="width:93pt;height:18.75pt" o:ole="" fillcolor="window">
                  <v:imagedata r:id="rId512" o:title=""/>
                </v:shape>
                <o:OLEObject Type="Embed" ProgID="Equation.DSMT4" ShapeID="_x0000_i1297" DrawAspect="Content" ObjectID="_1679212013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80105E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2C4B15" w14:textId="77777777" w:rsidTr="004F5F70">
        <w:tc>
          <w:tcPr>
            <w:tcW w:w="706" w:type="dxa"/>
          </w:tcPr>
          <w:p w14:paraId="5851A0F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E98392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541AD398">
                <v:shape id="_x0000_i1298" type="#_x0000_t75" style="width:92.25pt;height:21pt" o:ole="" fillcolor="window">
                  <v:imagedata r:id="rId514" o:title=""/>
                </v:shape>
                <o:OLEObject Type="Embed" ProgID="Equation.DSMT4" ShapeID="_x0000_i1298" DrawAspect="Content" ObjectID="_1679212014" r:id="rId5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4345D1D">
                <v:shape id="_x0000_i1299" type="#_x0000_t75" style="width:49.5pt;height:21pt" o:ole="" fillcolor="window">
                  <v:imagedata r:id="rId516" o:title=""/>
                </v:shape>
                <o:OLEObject Type="Embed" ProgID="Equation.DSMT4" ShapeID="_x0000_i1299" DrawAspect="Content" ObjectID="_1679212015" r:id="rId5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D68EA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A66ED7" w14:textId="77777777" w:rsidTr="004F5F70">
        <w:tc>
          <w:tcPr>
            <w:tcW w:w="706" w:type="dxa"/>
          </w:tcPr>
          <w:p w14:paraId="78491B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7C40E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 w14:anchorId="07E4F4C9">
                <v:shape id="_x0000_i1300" type="#_x0000_t75" style="width:114pt;height:24.75pt" o:ole="" fillcolor="window">
                  <v:imagedata r:id="rId518" o:title=""/>
                </v:shape>
                <o:OLEObject Type="Embed" ProgID="Equation.3" ShapeID="_x0000_i1300" DrawAspect="Content" ObjectID="_1679212016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 w14:anchorId="758F6EED">
                <v:shape id="_x0000_i1301" type="#_x0000_t75" style="width:57.75pt;height:29.25pt" o:ole="" fillcolor="window">
                  <v:imagedata r:id="rId520" o:title=""/>
                </v:shape>
                <o:OLEObject Type="Embed" ProgID="Equation.DSMT4" ShapeID="_x0000_i1301" DrawAspect="Content" ObjectID="_1679212017" r:id="rId5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777027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171BCF" w14:textId="77777777" w:rsidTr="004F5F70">
        <w:tc>
          <w:tcPr>
            <w:tcW w:w="706" w:type="dxa"/>
          </w:tcPr>
          <w:p w14:paraId="5AF6FF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0AB2F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 w14:anchorId="1A9F64E0">
                <v:shape id="_x0000_i1302" type="#_x0000_t75" style="width:126.75pt;height:29.25pt" o:ole="" fillcolor="window">
                  <v:imagedata r:id="rId522" o:title=""/>
                </v:shape>
                <o:OLEObject Type="Embed" ProgID="Equation.DSMT4" ShapeID="_x0000_i1302" DrawAspect="Content" ObjectID="_1679212018" r:id="rId5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6FED92B4">
                <v:shape id="_x0000_i1303" type="#_x0000_t75" style="width:46.5pt;height:21pt" o:ole="" fillcolor="window">
                  <v:imagedata r:id="rId524" o:title=""/>
                </v:shape>
                <o:OLEObject Type="Embed" ProgID="Equation.DSMT4" ShapeID="_x0000_i1303" DrawAspect="Content" ObjectID="_1679212019" r:id="rId5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24D78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47D343" w14:textId="77777777" w:rsidTr="004F5F70">
        <w:tc>
          <w:tcPr>
            <w:tcW w:w="706" w:type="dxa"/>
          </w:tcPr>
          <w:p w14:paraId="6E9292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809B6E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 w14:anchorId="0821FF7A">
                <v:shape id="_x0000_i1304" type="#_x0000_t75" style="width:101.25pt;height:36pt" o:ole="" fillcolor="window">
                  <v:imagedata r:id="rId526" o:title=""/>
                </v:shape>
                <o:OLEObject Type="Embed" ProgID="Equation.DSMT4" ShapeID="_x0000_i1304" DrawAspect="Content" ObjectID="_1679212020" r:id="rId5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 w14:anchorId="1B529702">
                <v:shape id="_x0000_i1305" type="#_x0000_t75" style="width:53.25pt;height:35.25pt" o:ole="" fillcolor="window">
                  <v:imagedata r:id="rId528" o:title=""/>
                </v:shape>
                <o:OLEObject Type="Embed" ProgID="Equation.DSMT4" ShapeID="_x0000_i1305" DrawAspect="Content" ObjectID="_1679212021" r:id="rId5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BA687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479642" w14:textId="77777777" w:rsidTr="004F5F70">
        <w:tc>
          <w:tcPr>
            <w:tcW w:w="706" w:type="dxa"/>
          </w:tcPr>
          <w:p w14:paraId="6F80866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00.</w:t>
            </w:r>
          </w:p>
        </w:tc>
        <w:tc>
          <w:tcPr>
            <w:tcW w:w="3684" w:type="dxa"/>
          </w:tcPr>
          <w:p w14:paraId="30B03DA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 w14:anchorId="4A77D73B">
                <v:shape id="_x0000_i1306" type="#_x0000_t75" style="width:66pt;height:38.25pt" o:ole="" fillcolor="window">
                  <v:imagedata r:id="rId530" o:title=""/>
                </v:shape>
                <o:OLEObject Type="Embed" ProgID="Equation.DSMT4" ShapeID="_x0000_i1306" DrawAspect="Content" ObjectID="_1679212022" r:id="rId5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7288D26A">
                <v:shape id="_x0000_i1307" type="#_x0000_t75" style="width:49.5pt;height:21pt" o:ole="" fillcolor="window">
                  <v:imagedata r:id="rId532" o:title=""/>
                </v:shape>
                <o:OLEObject Type="Embed" ProgID="Equation.DSMT4" ShapeID="_x0000_i1307" DrawAspect="Content" ObjectID="_1679212023" r:id="rId5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3A51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12F1F35" w14:textId="77777777" w:rsidTr="004F5F70">
        <w:tc>
          <w:tcPr>
            <w:tcW w:w="706" w:type="dxa"/>
          </w:tcPr>
          <w:p w14:paraId="615C6D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14:paraId="31E43CC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 w14:anchorId="05FD2080">
                <v:shape id="_x0000_i1308" type="#_x0000_t75" style="width:76.5pt;height:22.5pt" o:ole="" fillcolor="window">
                  <v:imagedata r:id="rId534" o:title=""/>
                </v:shape>
                <o:OLEObject Type="Embed" ProgID="Equation.DSMT4" ShapeID="_x0000_i1308" DrawAspect="Content" ObjectID="_1679212024" r:id="rId5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5AD488DE">
                <v:shape id="_x0000_i1309" type="#_x0000_t75" style="width:49.5pt;height:21pt" o:ole="" fillcolor="window">
                  <v:imagedata r:id="rId532" o:title=""/>
                </v:shape>
                <o:OLEObject Type="Embed" ProgID="Equation.DSMT4" ShapeID="_x0000_i1309" DrawAspect="Content" ObjectID="_1679212025" r:id="rId5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FD58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33D9A5" w14:textId="77777777" w:rsidTr="004F5F70">
        <w:tc>
          <w:tcPr>
            <w:tcW w:w="706" w:type="dxa"/>
          </w:tcPr>
          <w:p w14:paraId="67CD288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14:paraId="449932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 w14:anchorId="26939999">
                <v:shape id="_x0000_i1310" type="#_x0000_t75" style="width:93pt;height:40.5pt" o:ole="" fillcolor="window">
                  <v:imagedata r:id="rId537" o:title=""/>
                </v:shape>
                <o:OLEObject Type="Embed" ProgID="Equation.DSMT4" ShapeID="_x0000_i1310" DrawAspect="Content" ObjectID="_1679212026" r:id="rId5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 w14:anchorId="07783A1C">
                <v:shape id="_x0000_i1311" type="#_x0000_t75" style="width:48pt;height:21pt" o:ole="" fillcolor="window">
                  <v:imagedata r:id="rId539" o:title=""/>
                </v:shape>
                <o:OLEObject Type="Embed" ProgID="Equation.DSMT4" ShapeID="_x0000_i1311" DrawAspect="Content" ObjectID="_1679212027" r:id="rId54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3C591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B92F3C" w14:textId="77777777" w:rsidTr="004F5F70">
        <w:tc>
          <w:tcPr>
            <w:tcW w:w="706" w:type="dxa"/>
          </w:tcPr>
          <w:p w14:paraId="123171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14:paraId="0DDDE33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 w14:anchorId="2A59E824">
                <v:shape id="_x0000_i1312" type="#_x0000_t75" style="width:92.25pt;height:24.75pt" o:ole="" fillcolor="window">
                  <v:imagedata r:id="rId541" o:title=""/>
                </v:shape>
                <o:OLEObject Type="Embed" ProgID="Equation.DSMT4" ShapeID="_x0000_i1312" DrawAspect="Content" ObjectID="_1679212028" r:id="rId5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562B67BF">
                <v:shape id="_x0000_i1313" type="#_x0000_t75" style="width:46.5pt;height:21pt" o:ole="" fillcolor="window">
                  <v:imagedata r:id="rId524" o:title=""/>
                </v:shape>
                <o:OLEObject Type="Embed" ProgID="Equation.DSMT4" ShapeID="_x0000_i1313" DrawAspect="Content" ObjectID="_1679212029" r:id="rId5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61DF1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17D85D0" w14:textId="77777777" w:rsidTr="004F5F70">
        <w:tc>
          <w:tcPr>
            <w:tcW w:w="706" w:type="dxa"/>
          </w:tcPr>
          <w:p w14:paraId="2055C0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14:paraId="14B96A3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 w14:anchorId="5A37ECD7">
                <v:shape id="_x0000_i1314" type="#_x0000_t75" style="width:74.25pt;height:30pt" o:ole="" fillcolor="window">
                  <v:imagedata r:id="rId544" o:title=""/>
                </v:shape>
                <o:OLEObject Type="Embed" ProgID="Equation.DSMT4" ShapeID="_x0000_i1314" DrawAspect="Content" ObjectID="_1679212030" r:id="rId5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E85E7DF">
                <v:shape id="_x0000_i1315" type="#_x0000_t75" style="width:49.5pt;height:21pt" o:ole="" fillcolor="window">
                  <v:imagedata r:id="rId546" o:title=""/>
                </v:shape>
                <o:OLEObject Type="Embed" ProgID="Equation.DSMT4" ShapeID="_x0000_i1315" DrawAspect="Content" ObjectID="_1679212031" r:id="rId5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2C95D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12CBA61" w14:textId="77777777" w:rsidTr="004F5F70">
        <w:tc>
          <w:tcPr>
            <w:tcW w:w="706" w:type="dxa"/>
          </w:tcPr>
          <w:p w14:paraId="578370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14:paraId="6881B1F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 w14:anchorId="621D21D6">
                <v:shape id="_x0000_i1316" type="#_x0000_t75" style="width:1in;height:36pt" o:ole="" fillcolor="window">
                  <v:imagedata r:id="rId548" o:title=""/>
                </v:shape>
                <o:OLEObject Type="Embed" ProgID="Equation.DSMT4" ShapeID="_x0000_i1316" DrawAspect="Content" ObjectID="_1679212032" r:id="rId5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12A8080E">
                <v:shape id="_x0000_i1317" type="#_x0000_t75" style="width:46.5pt;height:21pt" o:ole="" fillcolor="window">
                  <v:imagedata r:id="rId524" o:title=""/>
                </v:shape>
                <o:OLEObject Type="Embed" ProgID="Equation.DSMT4" ShapeID="_x0000_i1317" DrawAspect="Content" ObjectID="_1679212033" r:id="rId55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294CA9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3ECB05" w14:textId="77777777" w:rsidTr="004F5F70">
        <w:tc>
          <w:tcPr>
            <w:tcW w:w="706" w:type="dxa"/>
          </w:tcPr>
          <w:p w14:paraId="1BF6E59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14:paraId="69D1CC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 w14:anchorId="5349B77C">
                <v:shape id="_x0000_i1318" type="#_x0000_t75" style="width:92.25pt;height:24pt" o:ole="" fillcolor="window">
                  <v:imagedata r:id="rId551" o:title=""/>
                </v:shape>
                <o:OLEObject Type="Embed" ProgID="Equation.DSMT4" ShapeID="_x0000_i1318" DrawAspect="Content" ObjectID="_1679212034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0A71E3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726B7F7" w14:textId="77777777" w:rsidTr="004F5F70">
        <w:tc>
          <w:tcPr>
            <w:tcW w:w="706" w:type="dxa"/>
          </w:tcPr>
          <w:p w14:paraId="01FF4AA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14:paraId="39DF6EE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 w14:anchorId="4E10E4F1">
                <v:shape id="_x0000_i1319" type="#_x0000_t75" style="width:87pt;height:21.75pt" o:ole="" fillcolor="window">
                  <v:imagedata r:id="rId553" o:title=""/>
                </v:shape>
                <o:OLEObject Type="Embed" ProgID="Equation.DSMT4" ShapeID="_x0000_i1319" DrawAspect="Content" ObjectID="_1679212035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BADD73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AD40DA" w14:textId="77777777" w:rsidTr="004F5F70">
        <w:tc>
          <w:tcPr>
            <w:tcW w:w="706" w:type="dxa"/>
          </w:tcPr>
          <w:p w14:paraId="536C6E2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08.</w:t>
            </w:r>
          </w:p>
        </w:tc>
        <w:tc>
          <w:tcPr>
            <w:tcW w:w="3684" w:type="dxa"/>
          </w:tcPr>
          <w:p w14:paraId="01CA857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792BC3AB">
                <v:shape id="_x0000_i1320" type="#_x0000_t75" style="width:102pt;height:36pt" o:ole="" fillcolor="window">
                  <v:imagedata r:id="rId555" o:title=""/>
                </v:shape>
                <o:OLEObject Type="Embed" ProgID="Equation.DSMT4" ShapeID="_x0000_i1320" DrawAspect="Content" ObjectID="_1679212036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6F020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4F377D" w14:textId="77777777" w:rsidTr="004F5F70">
        <w:tc>
          <w:tcPr>
            <w:tcW w:w="706" w:type="dxa"/>
          </w:tcPr>
          <w:p w14:paraId="539DBD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14:paraId="656EE9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 w14:anchorId="1EFE7A53">
                <v:shape id="_x0000_i1321" type="#_x0000_t75" style="width:96pt;height:36pt" o:ole="" fillcolor="window">
                  <v:imagedata r:id="rId557" o:title=""/>
                </v:shape>
                <o:OLEObject Type="Embed" ProgID="Equation.DSMT4" ShapeID="_x0000_i1321" DrawAspect="Content" ObjectID="_1679212037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B01776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0D816D" w14:textId="77777777" w:rsidTr="004F5F70">
        <w:tc>
          <w:tcPr>
            <w:tcW w:w="706" w:type="dxa"/>
          </w:tcPr>
          <w:p w14:paraId="241074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14:paraId="264D69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 w14:anchorId="23A777BA">
                <v:shape id="_x0000_i1322" type="#_x0000_t75" style="width:96pt;height:25.5pt" o:ole="" fillcolor="window">
                  <v:imagedata r:id="rId559" o:title=""/>
                </v:shape>
                <o:OLEObject Type="Embed" ProgID="Equation.DSMT4" ShapeID="_x0000_i1322" DrawAspect="Content" ObjectID="_1679212038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C32FC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7977B1" w14:textId="77777777" w:rsidTr="004F5F70">
        <w:tc>
          <w:tcPr>
            <w:tcW w:w="706" w:type="dxa"/>
          </w:tcPr>
          <w:p w14:paraId="422ADD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14:paraId="01875E1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 w14:anchorId="6AA8EF89">
                <v:shape id="_x0000_i1323" type="#_x0000_t75" style="width:98.25pt;height:30.75pt" o:ole="" fillcolor="window">
                  <v:imagedata r:id="rId561" o:title=""/>
                </v:shape>
                <o:OLEObject Type="Embed" ProgID="Equation.DSMT4" ShapeID="_x0000_i1323" DrawAspect="Content" ObjectID="_1679212039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1305D5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2DE0AE9" w14:textId="77777777" w:rsidTr="004F5F70">
        <w:tc>
          <w:tcPr>
            <w:tcW w:w="706" w:type="dxa"/>
          </w:tcPr>
          <w:p w14:paraId="09F1C99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14:paraId="1BCFB5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6DFA5A38">
                <v:shape id="_x0000_i1324" type="#_x0000_t75" style="width:102pt;height:36pt" o:ole="" fillcolor="window">
                  <v:imagedata r:id="rId563" o:title=""/>
                </v:shape>
                <o:OLEObject Type="Embed" ProgID="Equation.DSMT4" ShapeID="_x0000_i1324" DrawAspect="Content" ObjectID="_1679212040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A78443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AD8FFD" w14:textId="77777777" w:rsidTr="004F5F70">
        <w:tc>
          <w:tcPr>
            <w:tcW w:w="706" w:type="dxa"/>
          </w:tcPr>
          <w:p w14:paraId="5B555C1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14:paraId="74B9E6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 w14:anchorId="3864156C">
                <v:shape id="_x0000_i1325" type="#_x0000_t75" style="width:114pt;height:21.75pt" o:ole="" fillcolor="window">
                  <v:imagedata r:id="rId565" o:title=""/>
                </v:shape>
                <o:OLEObject Type="Embed" ProgID="Equation.DSMT4" ShapeID="_x0000_i1325" DrawAspect="Content" ObjectID="_1679212041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D4116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850A402" w14:textId="77777777" w:rsidTr="004F5F70">
        <w:tc>
          <w:tcPr>
            <w:tcW w:w="706" w:type="dxa"/>
          </w:tcPr>
          <w:p w14:paraId="2179AD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14:paraId="53FD65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 w14:anchorId="7296AC78">
                <v:shape id="_x0000_i1326" type="#_x0000_t75" style="width:92.25pt;height:24.75pt" o:ole="" fillcolor="window">
                  <v:imagedata r:id="rId567" o:title=""/>
                </v:shape>
                <o:OLEObject Type="Embed" ProgID="Equation.DSMT4" ShapeID="_x0000_i1326" DrawAspect="Content" ObjectID="_1679212042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2F154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1A9FBC5" w14:textId="77777777" w:rsidTr="004F5F70">
        <w:tc>
          <w:tcPr>
            <w:tcW w:w="706" w:type="dxa"/>
          </w:tcPr>
          <w:p w14:paraId="68B0985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14:paraId="59D079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 w14:anchorId="19636870">
                <v:shape id="_x0000_i1327" type="#_x0000_t75" style="width:111pt;height:36pt" o:ole="" fillcolor="window">
                  <v:imagedata r:id="rId569" o:title=""/>
                </v:shape>
                <o:OLEObject Type="Embed" ProgID="Equation.DSMT4" ShapeID="_x0000_i1327" DrawAspect="Content" ObjectID="_1679212043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DD00DB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868870" w14:textId="77777777" w:rsidTr="004F5F70">
        <w:tc>
          <w:tcPr>
            <w:tcW w:w="706" w:type="dxa"/>
          </w:tcPr>
          <w:p w14:paraId="112C7E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14:paraId="72FBB8F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 w14:anchorId="15AA5972">
                <v:shape id="_x0000_i1328" type="#_x0000_t75" style="width:89.25pt;height:21.75pt" o:ole="" fillcolor="window">
                  <v:imagedata r:id="rId571" o:title=""/>
                </v:shape>
                <o:OLEObject Type="Embed" ProgID="Equation.DSMT4" ShapeID="_x0000_i1328" DrawAspect="Content" ObjectID="_1679212044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F509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70BE73F" w14:textId="77777777" w:rsidTr="004F5F70">
        <w:tc>
          <w:tcPr>
            <w:tcW w:w="706" w:type="dxa"/>
          </w:tcPr>
          <w:p w14:paraId="502D380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14:paraId="71CA805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43362C34">
                <v:shape id="_x0000_i1329" type="#_x0000_t75" style="width:63pt;height:18.75pt" o:ole="" fillcolor="window">
                  <v:imagedata r:id="rId573" o:title=""/>
                </v:shape>
                <o:OLEObject Type="Embed" ProgID="Equation.DSMT4" ShapeID="_x0000_i1329" DrawAspect="Content" ObjectID="_1679212045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0AB4F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0D3020" w14:textId="77777777" w:rsidTr="004F5F70">
        <w:tc>
          <w:tcPr>
            <w:tcW w:w="706" w:type="dxa"/>
          </w:tcPr>
          <w:p w14:paraId="2EB3410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14:paraId="2DD30A2E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 w14:anchorId="104A8CCD">
                <v:shape id="_x0000_i1330" type="#_x0000_t75" style="width:96pt;height:21.75pt" o:ole="" fillcolor="window">
                  <v:imagedata r:id="rId575" o:title=""/>
                </v:shape>
                <o:OLEObject Type="Embed" ProgID="Equation.DSMT4" ShapeID="_x0000_i1330" DrawAspect="Content" ObjectID="_1679212046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A4F9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DDD2AE" w14:textId="77777777" w:rsidTr="004F5F70">
        <w:tc>
          <w:tcPr>
            <w:tcW w:w="706" w:type="dxa"/>
          </w:tcPr>
          <w:p w14:paraId="40FBF94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19.</w:t>
            </w:r>
          </w:p>
        </w:tc>
        <w:tc>
          <w:tcPr>
            <w:tcW w:w="3684" w:type="dxa"/>
          </w:tcPr>
          <w:p w14:paraId="1D977888" w14:textId="77777777"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 w14:anchorId="17085A02">
                <v:shape id="_x0000_i1331" type="#_x0000_t75" style="width:90pt;height:38.25pt" o:ole="" fillcolor="window">
                  <v:imagedata r:id="rId577" o:title=""/>
                </v:shape>
                <o:OLEObject Type="Embed" ProgID="Equation.DSMT4" ShapeID="_x0000_i1331" DrawAspect="Content" ObjectID="_1679212047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6F7BB6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300F7D7" w14:textId="77777777" w:rsidTr="004F5F70">
        <w:tc>
          <w:tcPr>
            <w:tcW w:w="706" w:type="dxa"/>
          </w:tcPr>
          <w:p w14:paraId="70E863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14:paraId="1E2EF36E" w14:textId="77777777"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 w14:anchorId="3671C7C8">
                <v:shape id="_x0000_i1332" type="#_x0000_t75" style="width:86.25pt;height:36pt" o:ole="" fillcolor="window">
                  <v:imagedata r:id="rId579" o:title=""/>
                </v:shape>
                <o:OLEObject Type="Embed" ProgID="Equation.DSMT4" ShapeID="_x0000_i1332" DrawAspect="Content" ObjectID="_1679212048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A3D76B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3C5035" w14:textId="77777777" w:rsidTr="004F5F70">
        <w:tc>
          <w:tcPr>
            <w:tcW w:w="706" w:type="dxa"/>
          </w:tcPr>
          <w:p w14:paraId="0730E2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14:paraId="79694C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 w14:anchorId="460A2151">
                <v:shape id="_x0000_i1333" type="#_x0000_t75" style="width:60pt;height:18.75pt" o:ole="" fillcolor="window">
                  <v:imagedata r:id="rId581" o:title=""/>
                </v:shape>
                <o:OLEObject Type="Embed" ProgID="Equation.DSMT4" ShapeID="_x0000_i1333" DrawAspect="Content" ObjectID="_1679212049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7AF4D7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E546F33" w14:textId="77777777" w:rsidTr="004F5F70">
        <w:tc>
          <w:tcPr>
            <w:tcW w:w="706" w:type="dxa"/>
          </w:tcPr>
          <w:p w14:paraId="53DDEA0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14:paraId="0366FFC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 w14:anchorId="0DACFC37">
                <v:shape id="_x0000_i1334" type="#_x0000_t75" style="width:65.25pt;height:18.75pt" o:ole="" fillcolor="window">
                  <v:imagedata r:id="rId583" o:title=""/>
                </v:shape>
                <o:OLEObject Type="Embed" ProgID="Equation.DSMT4" ShapeID="_x0000_i1334" DrawAspect="Content" ObjectID="_1679212050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1705AB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187A61" w14:textId="77777777" w:rsidTr="004F5F70">
        <w:tc>
          <w:tcPr>
            <w:tcW w:w="706" w:type="dxa"/>
          </w:tcPr>
          <w:p w14:paraId="383AE02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14:paraId="45B51B58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40549103">
                <v:shape id="_x0000_i1335" type="#_x0000_t75" style="width:66pt;height:18.75pt" o:ole="" fillcolor="window">
                  <v:imagedata r:id="rId585" o:title=""/>
                </v:shape>
                <o:OLEObject Type="Embed" ProgID="Equation.DSMT4" ShapeID="_x0000_i1335" DrawAspect="Content" ObjectID="_1679212051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E6D2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D724DD8" w14:textId="77777777" w:rsidTr="004F5F70">
        <w:tc>
          <w:tcPr>
            <w:tcW w:w="706" w:type="dxa"/>
          </w:tcPr>
          <w:p w14:paraId="771BCA2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14:paraId="00264D9A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074C016D">
                <v:shape id="_x0000_i1336" type="#_x0000_t75" style="width:63pt;height:18.75pt" o:ole="" fillcolor="window">
                  <v:imagedata r:id="rId587" o:title=""/>
                </v:shape>
                <o:OLEObject Type="Embed" ProgID="Equation.DSMT4" ShapeID="_x0000_i1336" DrawAspect="Content" ObjectID="_1679212052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7BB8E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FEE6D48" w14:textId="77777777" w:rsidTr="004F5F70">
        <w:tc>
          <w:tcPr>
            <w:tcW w:w="706" w:type="dxa"/>
          </w:tcPr>
          <w:p w14:paraId="45210E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14:paraId="2048F09B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09DF6434">
                <v:shape id="_x0000_i1337" type="#_x0000_t75" style="width:66pt;height:18.75pt" o:ole="" fillcolor="window">
                  <v:imagedata r:id="rId589" o:title=""/>
                </v:shape>
                <o:OLEObject Type="Embed" ProgID="Equation.DSMT4" ShapeID="_x0000_i1337" DrawAspect="Content" ObjectID="_1679212053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4324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553B1B" w14:textId="77777777" w:rsidTr="004F5F70">
        <w:tc>
          <w:tcPr>
            <w:tcW w:w="706" w:type="dxa"/>
          </w:tcPr>
          <w:p w14:paraId="48E30A3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14:paraId="490AEB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5A13DBCE">
                <v:shape id="_x0000_i1338" type="#_x0000_t75" style="width:92.25pt;height:18.75pt" o:ole="" fillcolor="window">
                  <v:imagedata r:id="rId591" o:title=""/>
                </v:shape>
                <o:OLEObject Type="Embed" ProgID="Equation.DSMT4" ShapeID="_x0000_i1338" DrawAspect="Content" ObjectID="_1679212054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0C42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F62E575" w14:textId="77777777" w:rsidTr="004F5F70">
        <w:tc>
          <w:tcPr>
            <w:tcW w:w="706" w:type="dxa"/>
          </w:tcPr>
          <w:p w14:paraId="08C94F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14:paraId="2E037E8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46E46186">
                <v:shape id="_x0000_i1339" type="#_x0000_t75" style="width:99pt;height:18.75pt" o:ole="" fillcolor="window">
                  <v:imagedata r:id="rId593" o:title=""/>
                </v:shape>
                <o:OLEObject Type="Embed" ProgID="Equation.DSMT4" ShapeID="_x0000_i1339" DrawAspect="Content" ObjectID="_1679212055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719446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0CF2DFD" w14:textId="77777777" w:rsidTr="004F5F70">
        <w:tc>
          <w:tcPr>
            <w:tcW w:w="706" w:type="dxa"/>
          </w:tcPr>
          <w:p w14:paraId="1009AD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14:paraId="5E5FFAE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427E3CE7">
                <v:shape id="_x0000_i1340" type="#_x0000_t75" style="width:92.25pt;height:18.75pt" o:ole="" fillcolor="window">
                  <v:imagedata r:id="rId595" o:title=""/>
                </v:shape>
                <o:OLEObject Type="Embed" ProgID="Equation.DSMT4" ShapeID="_x0000_i1340" DrawAspect="Content" ObjectID="_1679212056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2A82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9F34A8F" w14:textId="77777777" w:rsidTr="004F5F70">
        <w:tc>
          <w:tcPr>
            <w:tcW w:w="706" w:type="dxa"/>
          </w:tcPr>
          <w:p w14:paraId="1724225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14:paraId="604759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 w14:anchorId="7FF340FB">
                <v:shape id="_x0000_i1341" type="#_x0000_t75" style="width:105.75pt;height:18.75pt" o:ole="" fillcolor="window">
                  <v:imagedata r:id="rId597" o:title=""/>
                </v:shape>
                <o:OLEObject Type="Embed" ProgID="Equation.DSMT4" ShapeID="_x0000_i1341" DrawAspect="Content" ObjectID="_1679212057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C49E56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605243" w14:textId="77777777" w:rsidTr="004F5F70">
        <w:tc>
          <w:tcPr>
            <w:tcW w:w="706" w:type="dxa"/>
          </w:tcPr>
          <w:p w14:paraId="7580201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0.</w:t>
            </w:r>
          </w:p>
        </w:tc>
        <w:tc>
          <w:tcPr>
            <w:tcW w:w="3684" w:type="dxa"/>
          </w:tcPr>
          <w:p w14:paraId="4F5D2C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3210DFEF">
                <v:shape id="_x0000_i1342" type="#_x0000_t75" style="width:99pt;height:18.75pt" o:ole="" fillcolor="window">
                  <v:imagedata r:id="rId599" o:title=""/>
                </v:shape>
                <o:OLEObject Type="Embed" ProgID="Equation.DSMT4" ShapeID="_x0000_i1342" DrawAspect="Content" ObjectID="_1679212058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8A22A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C39649" w14:textId="77777777" w:rsidTr="004F5F70">
        <w:tc>
          <w:tcPr>
            <w:tcW w:w="9628" w:type="dxa"/>
            <w:gridSpan w:val="3"/>
          </w:tcPr>
          <w:p w14:paraId="444095E7" w14:textId="77777777" w:rsidR="00F17E8F" w:rsidRPr="00C45B1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17E8F" w:rsidRPr="00A25C2D" w14:paraId="2474E8DE" w14:textId="77777777" w:rsidTr="004F5F70">
        <w:tc>
          <w:tcPr>
            <w:tcW w:w="706" w:type="dxa"/>
          </w:tcPr>
          <w:p w14:paraId="766957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14:paraId="424B891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6D76D3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 w14:anchorId="4C6BAC50">
                <v:shape id="_x0000_i1343" type="#_x0000_t75" style="width:50.25pt;height:39.75pt" o:ole="" fillcolor="window">
                  <v:imagedata r:id="rId601" o:title=""/>
                </v:shape>
                <o:OLEObject Type="Embed" ProgID="Equation.DSMT4" ShapeID="_x0000_i1343" DrawAspect="Content" ObjectID="_1679212059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855E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B55972" w14:textId="77777777" w:rsidTr="004F5F70">
        <w:tc>
          <w:tcPr>
            <w:tcW w:w="706" w:type="dxa"/>
          </w:tcPr>
          <w:p w14:paraId="34165AA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14:paraId="58A06F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1DE2F3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 w14:anchorId="59BE66C2">
                <v:shape id="_x0000_i1344" type="#_x0000_t75" style="width:30pt;height:39.75pt" o:ole="" fillcolor="window">
                  <v:imagedata r:id="rId603" o:title=""/>
                </v:shape>
                <o:OLEObject Type="Embed" ProgID="Equation.DSMT4" ShapeID="_x0000_i1344" DrawAspect="Content" ObjectID="_1679212060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69C640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25F64AB" w14:textId="77777777" w:rsidTr="004F5F70">
        <w:tc>
          <w:tcPr>
            <w:tcW w:w="706" w:type="dxa"/>
          </w:tcPr>
          <w:p w14:paraId="4035578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14:paraId="596B02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93A6EC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 w14:anchorId="7878F751">
                <v:shape id="_x0000_i1345" type="#_x0000_t75" style="width:33.75pt;height:39.75pt" o:ole="" fillcolor="window">
                  <v:imagedata r:id="rId605" o:title=""/>
                </v:shape>
                <o:OLEObject Type="Embed" ProgID="Equation.DSMT4" ShapeID="_x0000_i1345" DrawAspect="Content" ObjectID="_1679212061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B9D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FB75AA" w14:textId="77777777" w:rsidTr="004F5F70">
        <w:tc>
          <w:tcPr>
            <w:tcW w:w="706" w:type="dxa"/>
          </w:tcPr>
          <w:p w14:paraId="00A5EC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14:paraId="785BD4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5E7BF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 w14:anchorId="53B4CC45">
                <v:shape id="_x0000_i1346" type="#_x0000_t75" style="width:33.75pt;height:39.75pt" o:ole="" fillcolor="window">
                  <v:imagedata r:id="rId607" o:title=""/>
                </v:shape>
                <o:OLEObject Type="Embed" ProgID="Equation.DSMT4" ShapeID="_x0000_i1346" DrawAspect="Content" ObjectID="_1679212062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69E1E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5E38503" w14:textId="77777777" w:rsidTr="004F5F70">
        <w:tc>
          <w:tcPr>
            <w:tcW w:w="706" w:type="dxa"/>
          </w:tcPr>
          <w:p w14:paraId="6BDDAA4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14:paraId="31D9AC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06B4B9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5A0D57FE">
                <v:shape id="_x0000_i1347" type="#_x0000_t75" style="width:75pt;height:42pt" o:ole="" fillcolor="window">
                  <v:imagedata r:id="rId609" o:title=""/>
                </v:shape>
                <o:OLEObject Type="Embed" ProgID="Equation.DSMT4" ShapeID="_x0000_i1347" DrawAspect="Content" ObjectID="_1679212063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4AC7E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8B001A" w14:textId="77777777" w:rsidTr="004F5F70">
        <w:tc>
          <w:tcPr>
            <w:tcW w:w="706" w:type="dxa"/>
          </w:tcPr>
          <w:p w14:paraId="3472C8B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14:paraId="328ADB7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1411320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 w14:anchorId="4CF59ED0">
                <v:shape id="_x0000_i1348" type="#_x0000_t75" style="width:56.25pt;height:39.75pt" o:ole="" fillcolor="window">
                  <v:imagedata r:id="rId611" o:title=""/>
                </v:shape>
                <o:OLEObject Type="Embed" ProgID="Equation.DSMT4" ShapeID="_x0000_i1348" DrawAspect="Content" ObjectID="_1679212064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B9F8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D8FA0F1" w14:textId="77777777" w:rsidTr="004F5F70">
        <w:tc>
          <w:tcPr>
            <w:tcW w:w="706" w:type="dxa"/>
          </w:tcPr>
          <w:p w14:paraId="668FDCA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14:paraId="3810F27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D33C75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 w14:anchorId="05DA6EDA">
                <v:shape id="_x0000_i1349" type="#_x0000_t75" style="width:72.75pt;height:42pt" o:ole="" fillcolor="window">
                  <v:imagedata r:id="rId613" o:title=""/>
                </v:shape>
                <o:OLEObject Type="Embed" ProgID="Equation.DSMT4" ShapeID="_x0000_i1349" DrawAspect="Content" ObjectID="_1679212065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672CF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4562DAE" w14:textId="77777777" w:rsidTr="004F5F70">
        <w:tc>
          <w:tcPr>
            <w:tcW w:w="706" w:type="dxa"/>
          </w:tcPr>
          <w:p w14:paraId="4A1E1AE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14:paraId="7FFB42E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5432F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 w14:anchorId="27DB5A25">
                <v:shape id="_x0000_i1350" type="#_x0000_t75" style="width:48pt;height:39.75pt" o:ole="" fillcolor="window">
                  <v:imagedata r:id="rId615" o:title=""/>
                </v:shape>
                <o:OLEObject Type="Embed" ProgID="Equation.DSMT4" ShapeID="_x0000_i1350" DrawAspect="Content" ObjectID="_1679212066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788A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5A5FB0E" w14:textId="77777777" w:rsidTr="004F5F70">
        <w:tc>
          <w:tcPr>
            <w:tcW w:w="706" w:type="dxa"/>
          </w:tcPr>
          <w:p w14:paraId="292355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14:paraId="4B87D8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358393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251DF2B8">
                <v:shape id="_x0000_i1351" type="#_x0000_t75" style="width:75pt;height:42pt" o:ole="" fillcolor="window">
                  <v:imagedata r:id="rId617" o:title=""/>
                </v:shape>
                <o:OLEObject Type="Embed" ProgID="Equation.DSMT4" ShapeID="_x0000_i1351" DrawAspect="Content" ObjectID="_1679212067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CC74B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B0A8A66" w14:textId="77777777" w:rsidTr="004F5F70">
        <w:tc>
          <w:tcPr>
            <w:tcW w:w="706" w:type="dxa"/>
          </w:tcPr>
          <w:p w14:paraId="6B9CFD8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40.</w:t>
            </w:r>
          </w:p>
        </w:tc>
        <w:tc>
          <w:tcPr>
            <w:tcW w:w="3684" w:type="dxa"/>
          </w:tcPr>
          <w:p w14:paraId="00B651A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D66221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 w14:anchorId="08F535F1">
                <v:shape id="_x0000_i1352" type="#_x0000_t75" style="width:47.25pt;height:39.75pt" o:ole="" fillcolor="window">
                  <v:imagedata r:id="rId619" o:title=""/>
                </v:shape>
                <o:OLEObject Type="Embed" ProgID="Equation.DSMT4" ShapeID="_x0000_i1352" DrawAspect="Content" ObjectID="_1679212068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36CAB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EFEABE" w14:textId="77777777" w:rsidTr="004F5F70">
        <w:tc>
          <w:tcPr>
            <w:tcW w:w="706" w:type="dxa"/>
          </w:tcPr>
          <w:p w14:paraId="2E6C10F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14:paraId="02D3E77C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 w14:anchorId="422321C3">
                <v:shape id="_x0000_i1353" type="#_x0000_t75" style="width:51pt;height:39.75pt" o:ole="" fillcolor="window">
                  <v:imagedata r:id="rId621" o:title=""/>
                </v:shape>
                <o:OLEObject Type="Embed" ProgID="Equation.DSMT4" ShapeID="_x0000_i1353" DrawAspect="Content" ObjectID="_1679212069" r:id="rId6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642BC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834C18E" w14:textId="77777777" w:rsidTr="004F5F70">
        <w:tc>
          <w:tcPr>
            <w:tcW w:w="706" w:type="dxa"/>
          </w:tcPr>
          <w:p w14:paraId="5E0D3667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14:paraId="3BECF88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 w14:anchorId="58D30D0E">
                <v:shape id="_x0000_i1354" type="#_x0000_t75" style="width:54.75pt;height:40.5pt" o:ole="" fillcolor="window">
                  <v:imagedata r:id="rId623" o:title=""/>
                </v:shape>
                <o:OLEObject Type="Embed" ProgID="Equation.DSMT4" ShapeID="_x0000_i1354" DrawAspect="Content" ObjectID="_1679212070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D0732C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D211FD6" w14:textId="77777777" w:rsidTr="004F5F70">
        <w:tc>
          <w:tcPr>
            <w:tcW w:w="706" w:type="dxa"/>
          </w:tcPr>
          <w:p w14:paraId="4AF251AE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14:paraId="4D346C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 w14:anchorId="33A8BC69">
                <v:shape id="_x0000_i1355" type="#_x0000_t75" style="width:62.25pt;height:40.5pt" o:ole="" fillcolor="window">
                  <v:imagedata r:id="rId625" o:title=""/>
                </v:shape>
                <o:OLEObject Type="Embed" ProgID="Equation.DSMT4" ShapeID="_x0000_i1355" DrawAspect="Content" ObjectID="_1679212071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21575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E242AE" w14:textId="77777777" w:rsidTr="004F5F70">
        <w:tc>
          <w:tcPr>
            <w:tcW w:w="706" w:type="dxa"/>
          </w:tcPr>
          <w:p w14:paraId="2ACF5698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14:paraId="6F39D6D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 w14:anchorId="6B50D851">
                <v:shape id="_x0000_i1356" type="#_x0000_t75" style="width:40.5pt;height:39.75pt" o:ole="" fillcolor="window">
                  <v:imagedata r:id="rId627" o:title=""/>
                </v:shape>
                <o:OLEObject Type="Embed" ProgID="Equation.DSMT4" ShapeID="_x0000_i1356" DrawAspect="Content" ObjectID="_1679212072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8F2E25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966FB9" w14:textId="77777777" w:rsidTr="004F5F70">
        <w:tc>
          <w:tcPr>
            <w:tcW w:w="706" w:type="dxa"/>
          </w:tcPr>
          <w:p w14:paraId="5B24D896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14:paraId="2F95E8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 w14:anchorId="178782E8">
                <v:shape id="_x0000_i1357" type="#_x0000_t75" style="width:78.75pt;height:42pt" o:ole="" fillcolor="window">
                  <v:imagedata r:id="rId629" o:title=""/>
                </v:shape>
                <o:OLEObject Type="Embed" ProgID="Equation.DSMT4" ShapeID="_x0000_i1357" DrawAspect="Content" ObjectID="_1679212073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FFBA2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DABEB76" w14:textId="77777777" w:rsidTr="004F5F70">
        <w:tc>
          <w:tcPr>
            <w:tcW w:w="706" w:type="dxa"/>
          </w:tcPr>
          <w:p w14:paraId="0348CD1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14:paraId="1AF0F7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 w14:anchorId="44B5ABEA">
                <v:shape id="_x0000_i1358" type="#_x0000_t75" style="width:81pt;height:39.75pt" o:ole="" fillcolor="window">
                  <v:imagedata r:id="rId631" o:title=""/>
                </v:shape>
                <o:OLEObject Type="Embed" ProgID="Equation.DSMT4" ShapeID="_x0000_i1358" DrawAspect="Content" ObjectID="_1679212074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44563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16DDCD" w14:textId="77777777" w:rsidTr="004F5F70">
        <w:tc>
          <w:tcPr>
            <w:tcW w:w="706" w:type="dxa"/>
          </w:tcPr>
          <w:p w14:paraId="0774D28B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14:paraId="27BDD1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 w14:anchorId="0890FB3D">
                <v:shape id="_x0000_i1359" type="#_x0000_t75" style="width:81pt;height:39pt" o:ole="" fillcolor="window">
                  <v:imagedata r:id="rId633" o:title=""/>
                </v:shape>
                <o:OLEObject Type="Embed" ProgID="Equation.DSMT4" ShapeID="_x0000_i1359" DrawAspect="Content" ObjectID="_1679212075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807B0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4BD74D" w14:textId="77777777" w:rsidTr="004F5F70">
        <w:tc>
          <w:tcPr>
            <w:tcW w:w="706" w:type="dxa"/>
          </w:tcPr>
          <w:p w14:paraId="7A47CAD3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14:paraId="2F3CFA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 w14:anchorId="3D0314B9">
                <v:shape id="_x0000_i1360" type="#_x0000_t75" style="width:74.25pt;height:45pt" o:ole="" fillcolor="window">
                  <v:imagedata r:id="rId635" o:title=""/>
                </v:shape>
                <o:OLEObject Type="Embed" ProgID="Equation.DSMT4" ShapeID="_x0000_i1360" DrawAspect="Content" ObjectID="_1679212076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56CEE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D6C5B4" w14:textId="77777777" w:rsidTr="004F5F70">
        <w:tc>
          <w:tcPr>
            <w:tcW w:w="706" w:type="dxa"/>
          </w:tcPr>
          <w:p w14:paraId="1A8F499D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14:paraId="0607DF0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 w14:anchorId="3A3ED493">
                <v:shape id="_x0000_i1361" type="#_x0000_t75" style="width:69.75pt;height:42.75pt" o:ole="" fillcolor="window">
                  <v:imagedata r:id="rId637" o:title=""/>
                </v:shape>
                <o:OLEObject Type="Embed" ProgID="Equation.DSMT4" ShapeID="_x0000_i1361" DrawAspect="Content" ObjectID="_1679212077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04FF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FC8D36" w14:textId="77777777" w:rsidTr="004F5F70">
        <w:tc>
          <w:tcPr>
            <w:tcW w:w="706" w:type="dxa"/>
          </w:tcPr>
          <w:p w14:paraId="6B6B36AC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50.</w:t>
            </w:r>
          </w:p>
        </w:tc>
        <w:tc>
          <w:tcPr>
            <w:tcW w:w="3684" w:type="dxa"/>
          </w:tcPr>
          <w:p w14:paraId="0B1D4B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176DDD4D">
                <v:shape id="_x0000_i1362" type="#_x0000_t75" style="width:71.25pt;height:39pt" o:ole="" fillcolor="window">
                  <v:imagedata r:id="rId639" o:title=""/>
                </v:shape>
                <o:OLEObject Type="Embed" ProgID="Equation.DSMT4" ShapeID="_x0000_i1362" DrawAspect="Content" ObjectID="_1679212078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EF50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53C23372" w14:textId="77777777" w:rsidR="00F17E8F" w:rsidRPr="00A25C2D" w:rsidRDefault="00F17E8F" w:rsidP="008635F2"/>
    <w:p w14:paraId="5C3C8CA8" w14:textId="77777777" w:rsidR="00F17E8F" w:rsidRDefault="00F17E8F" w:rsidP="008635F2">
      <w:pPr>
        <w:rPr>
          <w:rFonts w:ascii="Times New Roman" w:hAnsi="Times New Roman"/>
        </w:rPr>
      </w:pPr>
    </w:p>
    <w:sectPr w:rsidR="00F17E8F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5869"/>
    <w:rsid w:val="000008BE"/>
    <w:rsid w:val="00002DC4"/>
    <w:rsid w:val="00007641"/>
    <w:rsid w:val="0001449B"/>
    <w:rsid w:val="00026110"/>
    <w:rsid w:val="00030136"/>
    <w:rsid w:val="00037332"/>
    <w:rsid w:val="00056F19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1AE4"/>
    <w:rsid w:val="00112BE2"/>
    <w:rsid w:val="00112F01"/>
    <w:rsid w:val="001204A0"/>
    <w:rsid w:val="0012147B"/>
    <w:rsid w:val="00121A63"/>
    <w:rsid w:val="0013235F"/>
    <w:rsid w:val="0014154F"/>
    <w:rsid w:val="00142135"/>
    <w:rsid w:val="00145773"/>
    <w:rsid w:val="00147568"/>
    <w:rsid w:val="001547E0"/>
    <w:rsid w:val="001557A3"/>
    <w:rsid w:val="0015580C"/>
    <w:rsid w:val="00155A94"/>
    <w:rsid w:val="00161A67"/>
    <w:rsid w:val="001662A2"/>
    <w:rsid w:val="001800E8"/>
    <w:rsid w:val="00190760"/>
    <w:rsid w:val="00196684"/>
    <w:rsid w:val="001A47ED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562D8"/>
    <w:rsid w:val="00363114"/>
    <w:rsid w:val="003673E2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137F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5F70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22AD1"/>
    <w:rsid w:val="0053436E"/>
    <w:rsid w:val="00534FAC"/>
    <w:rsid w:val="00542D98"/>
    <w:rsid w:val="00551587"/>
    <w:rsid w:val="0055408D"/>
    <w:rsid w:val="00560AF5"/>
    <w:rsid w:val="00566C7D"/>
    <w:rsid w:val="00576107"/>
    <w:rsid w:val="00590C50"/>
    <w:rsid w:val="00592C1E"/>
    <w:rsid w:val="005A7541"/>
    <w:rsid w:val="005C4D6C"/>
    <w:rsid w:val="005D0685"/>
    <w:rsid w:val="005D0DDD"/>
    <w:rsid w:val="005E1B52"/>
    <w:rsid w:val="005E55B9"/>
    <w:rsid w:val="005F06A5"/>
    <w:rsid w:val="005F3F6D"/>
    <w:rsid w:val="00601961"/>
    <w:rsid w:val="00605D07"/>
    <w:rsid w:val="00613588"/>
    <w:rsid w:val="00624540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1F2D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205E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16A6D"/>
    <w:rsid w:val="00922600"/>
    <w:rsid w:val="009278E6"/>
    <w:rsid w:val="0093217D"/>
    <w:rsid w:val="0094238A"/>
    <w:rsid w:val="009477AE"/>
    <w:rsid w:val="009516AA"/>
    <w:rsid w:val="00952BB4"/>
    <w:rsid w:val="009615B3"/>
    <w:rsid w:val="009724C0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130C0"/>
    <w:rsid w:val="00A21983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63C65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45B1D"/>
    <w:rsid w:val="00C54830"/>
    <w:rsid w:val="00C65B42"/>
    <w:rsid w:val="00C728AB"/>
    <w:rsid w:val="00C74FBA"/>
    <w:rsid w:val="00C805F8"/>
    <w:rsid w:val="00C823F8"/>
    <w:rsid w:val="00C859AD"/>
    <w:rsid w:val="00C86660"/>
    <w:rsid w:val="00C87D51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86616"/>
    <w:rsid w:val="00DA086D"/>
    <w:rsid w:val="00DA1548"/>
    <w:rsid w:val="00DA215F"/>
    <w:rsid w:val="00DA79D3"/>
    <w:rsid w:val="00DB0E81"/>
    <w:rsid w:val="00DC1424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63B96"/>
    <w:rsid w:val="00E8083F"/>
    <w:rsid w:val="00E80EBD"/>
    <w:rsid w:val="00E82401"/>
    <w:rsid w:val="00E85B03"/>
    <w:rsid w:val="00E94E31"/>
    <w:rsid w:val="00EA4D2D"/>
    <w:rsid w:val="00EB0F0B"/>
    <w:rsid w:val="00EC37D4"/>
    <w:rsid w:val="00EC6521"/>
    <w:rsid w:val="00ED5DBE"/>
    <w:rsid w:val="00EE7B79"/>
    <w:rsid w:val="00EF64FD"/>
    <w:rsid w:val="00F01F70"/>
    <w:rsid w:val="00F045DC"/>
    <w:rsid w:val="00F113A8"/>
    <w:rsid w:val="00F1646D"/>
    <w:rsid w:val="00F1782A"/>
    <w:rsid w:val="00F17E8F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E673D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3767824"/>
  <w15:docId w15:val="{7780E624-D40A-48EB-889E-D1FDED1D9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CB5455"/>
    <w:rPr>
      <w:rFonts w:ascii="Segoe UI" w:hAnsi="Segoe UI" w:cs="Times New Roman"/>
      <w:sz w:val="18"/>
      <w:lang w:val="uk-UA" w:eastAsia="en-US"/>
    </w:rPr>
  </w:style>
  <w:style w:type="character" w:styleId="a7">
    <w:name w:val="Placeholder Text"/>
    <w:uiPriority w:val="99"/>
    <w:semiHidden/>
    <w:rsid w:val="001C4623"/>
    <w:rPr>
      <w:rFonts w:cs="Times New Roman"/>
      <w:color w:val="808080"/>
    </w:rPr>
  </w:style>
  <w:style w:type="character" w:styleId="a8">
    <w:name w:val="FollowedHyperlink"/>
    <w:uiPriority w:val="99"/>
    <w:semiHidden/>
    <w:rsid w:val="008635F2"/>
    <w:rPr>
      <w:rFonts w:cs="Times New Roman"/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4695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3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4.wmf"/><Relationship Id="rId629" Type="http://schemas.openxmlformats.org/officeDocument/2006/relationships/image" Target="media/image29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4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620" Type="http://schemas.openxmlformats.org/officeDocument/2006/relationships/oleObject" Target="embeddings/oleObject32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22" Type="http://schemas.openxmlformats.org/officeDocument/2006/relationships/image" Target="media/image24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3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7.wmf"/><Relationship Id="rId466" Type="http://schemas.openxmlformats.org/officeDocument/2006/relationships/image" Target="media/image214.wmf"/><Relationship Id="rId631" Type="http://schemas.openxmlformats.org/officeDocument/2006/relationships/image" Target="media/image2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6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8.bin"/><Relationship Id="rId642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502" Type="http://schemas.openxmlformats.org/officeDocument/2006/relationships/image" Target="media/image23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0.wmf"/><Relationship Id="rId586" Type="http://schemas.openxmlformats.org/officeDocument/2006/relationships/oleObject" Target="embeddings/oleObject31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7.bin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image" Target="media/image25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5.wmf"/><Relationship Id="rId448" Type="http://schemas.openxmlformats.org/officeDocument/2006/relationships/image" Target="media/image205.wmf"/><Relationship Id="rId613" Type="http://schemas.openxmlformats.org/officeDocument/2006/relationships/image" Target="media/image28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2.wmf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2.wmf"/><Relationship Id="rId470" Type="http://schemas.openxmlformats.org/officeDocument/2006/relationships/image" Target="media/image215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47.wmf"/><Relationship Id="rId579" Type="http://schemas.openxmlformats.org/officeDocument/2006/relationships/image" Target="media/image26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6.wmf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25.wmf"/><Relationship Id="rId548" Type="http://schemas.openxmlformats.org/officeDocument/2006/relationships/image" Target="media/image2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8.bin"/><Relationship Id="rId615" Type="http://schemas.openxmlformats.org/officeDocument/2006/relationships/image" Target="media/image285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2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3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626" Type="http://schemas.openxmlformats.org/officeDocument/2006/relationships/oleObject" Target="embeddings/oleObject33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2.wmf"/><Relationship Id="rId462" Type="http://schemas.openxmlformats.org/officeDocument/2006/relationships/image" Target="media/image212.wmf"/><Relationship Id="rId483" Type="http://schemas.openxmlformats.org/officeDocument/2006/relationships/oleObject" Target="embeddings/oleObject258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3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6.wmf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5.bin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3.wmf"/><Relationship Id="rId551" Type="http://schemas.openxmlformats.org/officeDocument/2006/relationships/image" Target="media/image253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28" Type="http://schemas.openxmlformats.org/officeDocument/2006/relationships/oleObject" Target="embeddings/oleObject3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7.wmf"/><Relationship Id="rId509" Type="http://schemas.openxmlformats.org/officeDocument/2006/relationships/oleObject" Target="embeddings/oleObject27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9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641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4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240" Type="http://schemas.openxmlformats.org/officeDocument/2006/relationships/image" Target="media/image118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587" Type="http://schemas.openxmlformats.org/officeDocument/2006/relationships/image" Target="media/image27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8.wmf"/><Relationship Id="rId458" Type="http://schemas.openxmlformats.org/officeDocument/2006/relationships/image" Target="media/image210.wmf"/><Relationship Id="rId623" Type="http://schemas.openxmlformats.org/officeDocument/2006/relationships/image" Target="media/image28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7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1.bin"/><Relationship Id="rId589" Type="http://schemas.openxmlformats.org/officeDocument/2006/relationships/image" Target="media/image27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1.wmf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3288</Words>
  <Characters>18748</Characters>
  <Application>Microsoft Office Word</Application>
  <DocSecurity>0</DocSecurity>
  <Lines>156</Lines>
  <Paragraphs>43</Paragraphs>
  <ScaleCrop>false</ScaleCrop>
  <Company/>
  <LinksUpToDate>false</LinksUpToDate>
  <CharactersWithSpaces>21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П.Семенець</dc:creator>
  <cp:keywords/>
  <dc:description/>
  <cp:lastModifiedBy>SPS</cp:lastModifiedBy>
  <cp:revision>3</cp:revision>
  <cp:lastPrinted>2017-11-24T08:17:00Z</cp:lastPrinted>
  <dcterms:created xsi:type="dcterms:W3CDTF">2021-04-06T07:48:00Z</dcterms:created>
  <dcterms:modified xsi:type="dcterms:W3CDTF">2021-04-06T07:50:00Z</dcterms:modified>
</cp:coreProperties>
</file>